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399" r:id="rId1"/>
  </p:sldMasterIdLst>
  <p:notesMasterIdLst>
    <p:notesMasterId r:id="rId35"/>
  </p:notesMasterIdLst>
  <p:handoutMasterIdLst>
    <p:handoutMasterId r:id="rId36"/>
  </p:handoutMasterIdLst>
  <p:sldIdLst>
    <p:sldId id="441" r:id="rId2"/>
    <p:sldId id="456" r:id="rId3"/>
    <p:sldId id="465" r:id="rId4"/>
    <p:sldId id="457" r:id="rId5"/>
    <p:sldId id="484" r:id="rId6"/>
    <p:sldId id="485" r:id="rId7"/>
    <p:sldId id="486" r:id="rId8"/>
    <p:sldId id="458" r:id="rId9"/>
    <p:sldId id="459" r:id="rId10"/>
    <p:sldId id="460" r:id="rId11"/>
    <p:sldId id="487" r:id="rId12"/>
    <p:sldId id="488" r:id="rId13"/>
    <p:sldId id="489" r:id="rId14"/>
    <p:sldId id="443" r:id="rId15"/>
    <p:sldId id="362" r:id="rId16"/>
    <p:sldId id="448" r:id="rId17"/>
    <p:sldId id="467" r:id="rId18"/>
    <p:sldId id="468" r:id="rId19"/>
    <p:sldId id="469" r:id="rId20"/>
    <p:sldId id="476" r:id="rId21"/>
    <p:sldId id="477" r:id="rId22"/>
    <p:sldId id="478" r:id="rId23"/>
    <p:sldId id="479" r:id="rId24"/>
    <p:sldId id="480" r:id="rId25"/>
    <p:sldId id="445" r:id="rId26"/>
    <p:sldId id="464" r:id="rId27"/>
    <p:sldId id="470" r:id="rId28"/>
    <p:sldId id="471" r:id="rId29"/>
    <p:sldId id="472" r:id="rId30"/>
    <p:sldId id="473" r:id="rId31"/>
    <p:sldId id="474" r:id="rId32"/>
    <p:sldId id="475" r:id="rId33"/>
    <p:sldId id="481" r:id="rId3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7"/>
      <p:bold r:id="rId38"/>
      <p:italic r:id="rId39"/>
      <p:boldItalic r:id="rId40"/>
    </p:embeddedFont>
    <p:embeddedFont>
      <p:font typeface="Cambria Math" panose="02040503050406030204" pitchFamily="18" charset="0"/>
      <p:regular r:id="rId41"/>
    </p:embeddedFont>
    <p:embeddedFont>
      <p:font typeface="Malgun Gothic" panose="020B0503020000020004" pitchFamily="34" charset="-127"/>
      <p:regular r:id="rId42"/>
      <p:bold r:id="rId43"/>
    </p:embeddedFont>
    <p:embeddedFont>
      <p:font typeface="等线" panose="02010600030101010101" pitchFamily="2" charset="-122"/>
      <p:regular r:id="rId44"/>
      <p:bold r:id="rId45"/>
    </p:embeddedFont>
    <p:embeddedFont>
      <p:font typeface="等线 Light" panose="02010600030101010101" pitchFamily="2" charset="-122"/>
      <p:regular r:id="rId46"/>
    </p:embeddedFont>
    <p:embeddedFont>
      <p:font typeface="微软雅黑" panose="020B0503020204020204" pitchFamily="34" charset="-122"/>
      <p:regular r:id="rId47"/>
      <p:bold r:id="rId48"/>
    </p:embeddedFont>
    <p:embeddedFont>
      <p:font typeface="微软雅黑" panose="020B0503020204020204" pitchFamily="34" charset="-122"/>
      <p:regular r:id="rId47"/>
      <p:bold r:id="rId48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98" autoAdjust="0"/>
    <p:restoredTop sz="95256" autoAdjust="0"/>
  </p:normalViewPr>
  <p:slideViewPr>
    <p:cSldViewPr>
      <p:cViewPr varScale="1">
        <p:scale>
          <a:sx n="86" d="100"/>
          <a:sy n="86" d="100"/>
        </p:scale>
        <p:origin x="147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font" Target="fonts/font11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7.fntdata"/><Relationship Id="rId48" Type="http://schemas.openxmlformats.org/officeDocument/2006/relationships/font" Target="fonts/font12.fnt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font" Target="fonts/font10.fntdata"/><Relationship Id="rId20" Type="http://schemas.openxmlformats.org/officeDocument/2006/relationships/slide" Target="slides/slide19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1437CA47-B1FD-254C-86AF-266040D2BCB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latinLnBrk="1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CE3DFF50-3CD7-884F-998D-36F1AB8460F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latinLnBrk="1" hangingPunct="0">
              <a:defRPr sz="1200"/>
            </a:lvl1pPr>
          </a:lstStyle>
          <a:p>
            <a:pPr>
              <a:defRPr/>
            </a:pPr>
            <a:fld id="{E0F4A6A0-FE9F-5E41-BF12-E3EBC0843D8E}" type="datetimeFigureOut">
              <a:rPr lang="zh-CN" altLang="en-US"/>
              <a:pPr>
                <a:defRPr/>
              </a:pPr>
              <a:t>2023/5/16</a:t>
            </a:fld>
            <a:endParaRPr lang="en-US" altLang="zh-CN"/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7D3B26CF-91C4-DC48-BCA9-93E41398B72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latinLnBrk="1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>
            <a:extLst>
              <a:ext uri="{FF2B5EF4-FFF2-40B4-BE49-F238E27FC236}">
                <a16:creationId xmlns:a16="http://schemas.microsoft.com/office/drawing/2014/main" id="{72C01690-8CB7-1B4C-B76B-4E5AA73173B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sz="1200" smtClean="0"/>
            </a:lvl1pPr>
          </a:lstStyle>
          <a:p>
            <a:pPr>
              <a:defRPr/>
            </a:pPr>
            <a:fld id="{959D6980-0C4A-DB46-85D0-791F6BC8FB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6CC4CAA-75C9-7940-A7D7-240FDC8A343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8519887-7C3C-564A-BD6C-3C611ED6BFC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5555BAEF-DFA0-C542-85CD-DAE609101D5E}" type="datetimeFigureOut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AB32757B-43D1-BF48-882C-21F682811B7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85339F63-086F-9641-B71E-968052685D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E7217D-0F21-F848-9255-F1F9018758D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1BFB8E-5DC5-114E-9CED-E242E665BC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 smtClean="0"/>
            </a:lvl1pPr>
          </a:lstStyle>
          <a:p>
            <a:pPr>
              <a:defRPr/>
            </a:pPr>
            <a:fld id="{7E6D3CD2-79C2-5147-AD0C-04394B43343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pitchFamily="3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pitchFamily="3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pitchFamily="3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pitchFamily="3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pitchFamily="3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197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8471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8712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21800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8301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9165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A7D7AF-1A14-834E-A82E-0B2C1C7FA10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1394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10890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92662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9185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503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3532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9306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54504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99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37600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7859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65627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1891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3707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9033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6068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1881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2074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24434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97019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8188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7610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8199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8894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4200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2867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6D3CD2-79C2-5147-AD0C-04394B433431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032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0DC7D6-CE47-41C9-8ABD-0F44442E02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61CB938-A9FE-416D-B895-02FB14BE5A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55ADBF-1889-48AD-B6C0-CFAE5D324D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3C16BA-D23E-467F-B57D-A34DA86452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947E5E-3594-4DBE-BC48-F8FC074A2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855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E907F1-7A41-4678-BE44-9FFE088A4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2C00D0F-2AEC-4F5D-8672-64B58D1F38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446F82-4E7C-4F11-ABDB-FB188729C4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948F2B-CB3C-47D5-9A72-13118E1C1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6A104C-4FC2-4E93-AA2E-A49B8C8BC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4676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902793A-9027-44DF-9FCC-A1E671552EE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DCD0E5E-F6D6-42F4-82AE-8092440086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BF0319-39A6-494F-A6B0-A6A570EF3F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7778D0-BBF9-496A-B2BF-33DF0DE31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BEECFA-89C2-4658-9A63-FC9FE4DE4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251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5B9E58-83F8-4CC8-B4B4-A6A2691D37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4647C4-2D91-4F4B-AFD0-57FB154F5B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14E23F-5582-4713-9DEC-C53746BDD7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FAC309-6C0D-4AE4-85C6-2FCAB65E8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CDCDCA-F373-4ADE-9535-1C0B4EAB0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3046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61336F-AEB9-464B-993B-BDB7F9466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D1CA7D6-293C-4C75-B416-E8AB13B004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931CF3-1482-4F22-9175-C43A37C6F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0F81F2-BBD0-4B4C-8C0C-9BC3DD040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84ACF3-C18A-45E3-A2F6-3759ED6F1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522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9BE8C1-8243-42F1-A07D-8199AE3CFA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FE1DFA-502E-4E72-8A12-BB1DFCE6733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10444B5-0BE4-4D31-BB80-937141DD2C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BEB5F1C-6C5F-4988-8E03-3A031163C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A2BC3F9-2C1F-436D-A63A-BCB31CDF3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E91998C-B35A-402C-99A2-E10D005C2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085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4E2963-73F3-4AE8-9B0E-746B4ACB9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DFEA05-CA13-4005-8136-102CAB6025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4755EBB-3394-434C-826E-80F190E8A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284D901-9B3B-47FB-BAFC-950F75BAD3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84C87FE-5ED1-4B48-A5D4-871D5753298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E9A962D-72BD-476B-9D68-B04ED7BE0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72B444A-EF29-4189-A6FB-5433252723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BAEFFDE-3D57-401A-9ABB-A1B419B15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9280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FBA16B-9B65-487B-8A70-7D67A1FF0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2953154-6C18-48BC-837D-357367E7C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793A88D-0231-4BA8-9CCD-60076AAD7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3E3EEDD-A6A0-4467-8A7E-42105F274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6689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A4A1417-0D38-47C3-A88C-FD9CA1A11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CB8CE6C-097F-43FB-B79E-A8F4BE9C14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E44A8FE-FDAA-4C0E-B20D-812FD6A26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731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8FAD6A-9597-4395-86C9-B164A95082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D76C30-FABA-4564-8740-A10132BE38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00355E9-1380-471B-A317-E9065EB775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652298A-AFDE-47CA-BA50-0D415A93B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288658-015B-4401-8942-7908FF9F8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9065389-4184-408D-8EF7-DB21173CE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611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84ACEA-974B-48EF-B8E2-6966E36FD0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7E5BA17-28C8-4BC5-9D6B-2DA26DFA2A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18D074D-40DA-403F-A82E-67B1E51C72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A2A0250-7182-4B45-B193-43F8B9FE38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8716C7F-4C5C-46AA-9141-EE1B956FD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016E2BB-E997-4C53-8F79-37DC329E0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0629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28F4280-BCEE-4B9F-BD33-3DBB88F10F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3DFA077-C67C-4461-8942-7C98FB9280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79E298-1556-49C7-AA69-41D73C219B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FE8EA0-80CB-4B73-B27F-D9A688471156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BA9109-80F2-4C5E-B92E-A315338776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A4DA69-A580-4EE0-AB0F-FDAAC9398A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858D23-69D7-4CF8-A74C-32FDCD84C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508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0" r:id="rId1"/>
    <p:sldLayoutId id="2147484401" r:id="rId2"/>
    <p:sldLayoutId id="2147484402" r:id="rId3"/>
    <p:sldLayoutId id="2147484403" r:id="rId4"/>
    <p:sldLayoutId id="2147484404" r:id="rId5"/>
    <p:sldLayoutId id="2147484405" r:id="rId6"/>
    <p:sldLayoutId id="2147484406" r:id="rId7"/>
    <p:sldLayoutId id="2147484407" r:id="rId8"/>
    <p:sldLayoutId id="2147484408" r:id="rId9"/>
    <p:sldLayoutId id="2147484409" r:id="rId10"/>
    <p:sldLayoutId id="214748441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1302BC-8BEF-728F-B058-F033FE7109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文本聚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8F6ED9-E3D9-EA0B-1C8F-66AFE3B376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476374"/>
            <a:ext cx="8301038" cy="4848225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（</a:t>
            </a:r>
            <a:r>
              <a:rPr kumimoji="1"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lustering</a:t>
            </a:r>
            <a:r>
              <a:rPr kumimoji="1"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：是一个把数据对象划分成不同子集</a:t>
            </a:r>
            <a:r>
              <a:rPr kumimoji="1" lang="zh-CN" altLang="en-US" sz="2800">
                <a:latin typeface="Microsoft YaHei" panose="020B0503020204020204" pitchFamily="34" charset="-122"/>
                <a:ea typeface="Microsoft YaHei" panose="020B0503020204020204" pitchFamily="34" charset="-122"/>
              </a:rPr>
              <a:t>的过程 </a:t>
            </a:r>
            <a:endParaRPr kumimoji="1"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簇</a:t>
            </a:r>
            <a:r>
              <a:rPr kumimoji="1"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cluster):</a:t>
            </a:r>
            <a:r>
              <a:rPr kumimoji="1"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一组数据对象的集合。每个子集是一个簇，簇中的对象彼此相似，但与其他簇中的对象彼此不不相似</a:t>
            </a:r>
            <a:endParaRPr kumimoji="1"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由聚类分析产生的簇的集合称作一个聚类</a:t>
            </a:r>
            <a:endParaRPr kumimoji="1"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被称作无监督学习，没有预先指定类别</a:t>
            </a:r>
            <a:endParaRPr kumimoji="1" lang="zh-CN" altLang="en-US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6D83D9D-D69B-D525-95DA-95A6B719F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679378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E5F33-E3D1-F8E2-3EBE-A41CC3EB2C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储聚类特征向量的矩阵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A3C063-02DC-5F4D-1B6A-8088F412D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BB9EC93-99F2-0589-33B2-FA8027CCD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606005"/>
              </p:ext>
            </p:extLst>
          </p:nvPr>
        </p:nvGraphicFramePr>
        <p:xfrm>
          <a:off x="1639884" y="1988424"/>
          <a:ext cx="1059908" cy="35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r:id="rId4" imgW="457200" imgH="152400" progId="Equation.DSMT4">
                  <p:embed/>
                </p:oleObj>
              </mc:Choice>
              <mc:Fallback>
                <p:oleObj r:id="rId4" imgW="457200" imgH="152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1A7305E-173C-4E3C-9AC2-6254621DD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4" y="1988424"/>
                        <a:ext cx="1059908" cy="353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9030627-6DE7-E890-CD76-7D55E9B40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09494"/>
              </p:ext>
            </p:extLst>
          </p:nvPr>
        </p:nvGraphicFramePr>
        <p:xfrm>
          <a:off x="2699792" y="1422400"/>
          <a:ext cx="4452081" cy="148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r:id="rId6" imgW="1790700" imgH="596900" progId="Equation.DSMT4">
                  <p:embed/>
                </p:oleObj>
              </mc:Choice>
              <mc:Fallback>
                <p:oleObj r:id="rId6" imgW="1790700" imgH="5969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D79EC58-4BB3-4659-BD06-1AA476A8F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22400"/>
                        <a:ext cx="4452081" cy="148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A046A66-2E50-9930-D637-B91A4AF88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59084"/>
              </p:ext>
            </p:extLst>
          </p:nvPr>
        </p:nvGraphicFramePr>
        <p:xfrm>
          <a:off x="424852" y="3209572"/>
          <a:ext cx="8467628" cy="273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SmartDraw" r:id="rId8" imgW="5980176" imgH="1933956" progId="SmartDraw.2">
                  <p:embed/>
                </p:oleObj>
              </mc:Choice>
              <mc:Fallback>
                <p:oleObj name="SmartDraw" r:id="rId8" imgW="5980176" imgH="1933956" progId="SmartDraw.2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5356F11-23F8-4048-A399-447E8B5C8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52" y="3209572"/>
                        <a:ext cx="8467628" cy="2739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1983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9CEDE8-548E-4435-A393-685502E74C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评价聚类质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A092856-49C4-F1F1-C61E-CF5CC7ED0C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差异度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/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相似度矩阵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有一个单独的质量评估函数来评判一个簇的好坏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对不同类型的变量，距离函数的定义通常是不同的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根据实际的应用和数据的语义，在计算距离的时候，不同的变量有不同的权值相联系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很难定义“足够相似了”或者“足够好了”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9ACCF24-05B0-675C-1AC8-77F50FFAC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387351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C97A6EE2-2E21-D492-7066-A999D2064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计算数据间的距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7C1363C-1047-833C-4FCE-007B4503CA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1975" y="1476374"/>
                <a:ext cx="8301038" cy="4848225"/>
              </a:xfrm>
            </p:spPr>
            <p:txBody>
              <a:bodyPr>
                <a:normAutofit fontScale="92500"/>
              </a:bodyPr>
              <a:lstStyle/>
              <a:p>
                <a:r>
                  <a:rPr kumimoji="1" lang="zh-CN" altLang="en-US" dirty="0"/>
                  <a:t>通常使用距离来衡量两个对象之间的相异度</a:t>
                </a:r>
                <a:endParaRPr kumimoji="1" lang="en-US" altLang="zh-CN" dirty="0"/>
              </a:p>
              <a:p>
                <a:pPr marL="0" indent="0">
                  <a:buNone/>
                </a:pPr>
                <a:endParaRPr kumimoji="1" lang="en-US" altLang="zh-CN" dirty="0"/>
              </a:p>
              <a:p>
                <a:pPr marL="0" indent="0">
                  <a:buNone/>
                </a:pPr>
                <a:r>
                  <a:rPr kumimoji="1" lang="zh-CN" altLang="en-US" b="1" dirty="0"/>
                  <a:t>常用的距离度量方法</a:t>
                </a:r>
                <a:r>
                  <a:rPr kumimoji="1" lang="en-US" altLang="zh-CN" b="1" dirty="0"/>
                  <a:t>:</a:t>
                </a:r>
              </a:p>
              <a:p>
                <a:r>
                  <a:rPr kumimoji="1" lang="zh-CN" altLang="en-US" dirty="0"/>
                  <a:t>明考斯基距离</a:t>
                </a:r>
                <a:r>
                  <a:rPr kumimoji="1" lang="en-US" altLang="zh-CN" dirty="0"/>
                  <a:t>(</a:t>
                </a:r>
                <a:r>
                  <a:rPr kumimoji="1" lang="en" altLang="zh-CN" dirty="0" err="1"/>
                  <a:t>Minkowski</a:t>
                </a:r>
                <a:r>
                  <a:rPr kumimoji="1" lang="zh-CN" altLang="en-US" dirty="0"/>
                  <a:t> </a:t>
                </a:r>
                <a:r>
                  <a:rPr kumimoji="1" lang="en" altLang="zh-CN" dirty="0"/>
                  <a:t>distance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g>
                        <m:e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  <m:t>p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  <m:t>p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1" lang="en" altLang="zh-CN" dirty="0"/>
              </a:p>
              <a:p>
                <a:r>
                  <a:rPr kumimoji="1" lang="zh-CN" altLang="en-US" dirty="0"/>
                  <a:t>其中，</a:t>
                </a:r>
                <a:r>
                  <a:rPr kumimoji="1" lang="en" altLang="zh-CN" i="1" dirty="0" err="1"/>
                  <a:t>i</a:t>
                </a:r>
                <a:r>
                  <a:rPr kumimoji="1" lang="en" altLang="zh-CN" dirty="0"/>
                  <a:t>=(</a:t>
                </a:r>
                <a:r>
                  <a:rPr kumimoji="1" lang="en" altLang="zh-CN" i="1" dirty="0"/>
                  <a:t>x</a:t>
                </a:r>
                <a:r>
                  <a:rPr kumimoji="1" lang="en" altLang="zh-CN" i="1" baseline="-25000" dirty="0"/>
                  <a:t>i1</a:t>
                </a:r>
                <a:r>
                  <a:rPr kumimoji="1" lang="en-US" altLang="zh-CN" dirty="0"/>
                  <a:t>,</a:t>
                </a:r>
                <a:r>
                  <a:rPr kumimoji="1" lang="en-US" altLang="zh-CN" i="1" dirty="0"/>
                  <a:t>x</a:t>
                </a:r>
                <a:r>
                  <a:rPr kumimoji="1" lang="en-US" altLang="zh-CN" i="1" baseline="-25000" dirty="0"/>
                  <a:t>i</a:t>
                </a:r>
                <a:r>
                  <a:rPr kumimoji="1" lang="en" altLang="zh-CN" i="1" baseline="-25000" dirty="0"/>
                  <a:t>2</a:t>
                </a:r>
                <a:r>
                  <a:rPr kumimoji="1" lang="en" altLang="zh-CN" dirty="0"/>
                  <a:t>…</a:t>
                </a:r>
                <a:r>
                  <a:rPr kumimoji="1" lang="zh-CN" altLang="en" dirty="0"/>
                  <a:t>，</a:t>
                </a:r>
                <a:r>
                  <a:rPr lang="en-US" altLang="zh-CN" i="1" dirty="0"/>
                  <a:t>x</a:t>
                </a:r>
                <a:r>
                  <a:rPr kumimoji="1" lang="en" altLang="zh-CN" i="1" baseline="-25000" dirty="0" err="1"/>
                  <a:t>ip</a:t>
                </a:r>
                <a:r>
                  <a:rPr kumimoji="1" lang="en" altLang="zh-CN" dirty="0"/>
                  <a:t>)</a:t>
                </a:r>
                <a:r>
                  <a:rPr kumimoji="1" lang="zh-CN" altLang="en-US" dirty="0"/>
                  <a:t>和</a:t>
                </a:r>
                <a:r>
                  <a:rPr kumimoji="1" lang="en" altLang="zh-CN" i="1" dirty="0"/>
                  <a:t>j</a:t>
                </a:r>
                <a:r>
                  <a:rPr kumimoji="1" lang="en" altLang="zh-CN" dirty="0"/>
                  <a:t>=(</a:t>
                </a:r>
                <a:r>
                  <a:rPr kumimoji="1" lang="en" altLang="zh-CN" i="1" dirty="0"/>
                  <a:t>x</a:t>
                </a:r>
                <a:r>
                  <a:rPr kumimoji="1" lang="en" altLang="zh-CN" i="1" baseline="-25000" dirty="0"/>
                  <a:t>j1</a:t>
                </a:r>
                <a:r>
                  <a:rPr kumimoji="1" lang="en" altLang="zh-CN" dirty="0"/>
                  <a:t>, </a:t>
                </a:r>
                <a:r>
                  <a:rPr kumimoji="1" lang="en" altLang="zh-CN" i="1" dirty="0" err="1"/>
                  <a:t>x</a:t>
                </a:r>
                <a:r>
                  <a:rPr kumimoji="1" lang="en" altLang="zh-CN" i="1" baseline="-25000" dirty="0" err="1"/>
                  <a:t>j</a:t>
                </a:r>
                <a:r>
                  <a:rPr kumimoji="1" lang="en-US" altLang="zh-CN" i="1" baseline="-25000" dirty="0"/>
                  <a:t>2</a:t>
                </a:r>
                <a:r>
                  <a:rPr kumimoji="1" lang="en" altLang="zh-CN" dirty="0"/>
                  <a:t>, …</a:t>
                </a:r>
                <a:r>
                  <a:rPr kumimoji="1" lang="en-US" altLang="zh-CN" dirty="0"/>
                  <a:t>,</a:t>
                </a:r>
                <a:r>
                  <a:rPr kumimoji="1" lang="en" altLang="zh-CN" dirty="0"/>
                  <a:t> </a:t>
                </a:r>
                <a:r>
                  <a:rPr kumimoji="1" lang="en-US" altLang="zh-CN" i="1" dirty="0" err="1"/>
                  <a:t>x</a:t>
                </a:r>
                <a:r>
                  <a:rPr lang="en-US" altLang="zh-CN" i="1" baseline="-25000" dirty="0" err="1"/>
                  <a:t>j</a:t>
                </a:r>
                <a:r>
                  <a:rPr kumimoji="1" lang="en" altLang="zh-CN" i="1" baseline="-25000" dirty="0"/>
                  <a:t>p</a:t>
                </a:r>
                <a:r>
                  <a:rPr kumimoji="1" lang="en" altLang="zh-CN" dirty="0"/>
                  <a:t>)</a:t>
                </a:r>
                <a:r>
                  <a:rPr kumimoji="1" lang="zh-CN" altLang="en-US" dirty="0"/>
                  <a:t>是两个</a:t>
                </a:r>
                <a:r>
                  <a:rPr kumimoji="1" lang="en" altLang="zh-CN" i="1" dirty="0"/>
                  <a:t>p</a:t>
                </a:r>
                <a:r>
                  <a:rPr kumimoji="1" lang="zh-CN" altLang="en-US" dirty="0"/>
                  <a:t>维的数据对象，</a:t>
                </a:r>
                <a:r>
                  <a:rPr kumimoji="1" lang="en" altLang="zh-CN" i="1" dirty="0"/>
                  <a:t>q</a:t>
                </a:r>
                <a:r>
                  <a:rPr kumimoji="1" lang="zh-CN" altLang="en-US" dirty="0"/>
                  <a:t>是一个正整数</a:t>
                </a:r>
                <a:endParaRPr kumimoji="1" lang="en-US" altLang="zh-CN" dirty="0"/>
              </a:p>
              <a:p>
                <a:r>
                  <a:rPr kumimoji="1" lang="zh-CN" altLang="en-US" dirty="0"/>
                  <a:t>当</a:t>
                </a:r>
                <a:r>
                  <a:rPr lang="en-US" altLang="zh-CN" i="1" dirty="0"/>
                  <a:t>q</a:t>
                </a:r>
                <a:r>
                  <a:rPr kumimoji="1" lang="en" altLang="zh-CN" dirty="0"/>
                  <a:t>=1</a:t>
                </a:r>
                <a:r>
                  <a:rPr kumimoji="1" lang="zh-CN" altLang="en-US" dirty="0"/>
                  <a:t>时，</a:t>
                </a:r>
                <a:r>
                  <a:rPr kumimoji="1" lang="en-US" altLang="zh-CN" b="0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kumimoji="1" lang="zh-CN" altLang="en-US" dirty="0"/>
                  <a:t>称为曼哈顿距离</a:t>
                </a:r>
                <a:r>
                  <a:rPr kumimoji="1" lang="en-US" altLang="zh-CN" dirty="0"/>
                  <a:t>(</a:t>
                </a:r>
                <a:r>
                  <a:rPr kumimoji="1" lang="en" altLang="zh-CN" dirty="0"/>
                  <a:t>Manhattan distanc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|+|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|+…+|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7C1363C-1047-833C-4FCE-007B4503CA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1975" y="1476374"/>
                <a:ext cx="8301038" cy="4848225"/>
              </a:xfrm>
              <a:blipFill>
                <a:blip r:embed="rId3"/>
                <a:stretch>
                  <a:fillRect l="-1322" t="-1887" r="-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2F6978C-6C98-23BC-0233-831BB7A10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037770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FAFF08-9A93-A402-E588-0B192575F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计算数据间的距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2B5FDC6-B466-A810-51CF-019E39E714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当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q=2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时，</a:t>
                </a:r>
                <a:r>
                  <a:rPr kumimoji="1" lang="en-US" altLang="zh-CN" sz="2400" b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就成为欧几里德距离</a:t>
                </a:r>
                <a:r>
                  <a:rPr kumimoji="1"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g>
                        <m:e>
                          <m:sSup>
                            <m:s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p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  <m:t>p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1" lang="en-US" altLang="zh-CN" sz="24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距离函数有如下特性</a:t>
                </a:r>
                <a:r>
                  <a:rPr kumimoji="1"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:</a:t>
                </a:r>
              </a:p>
              <a:p>
                <a:pPr>
                  <a:buFont typeface="Wingdings" pitchFamily="2" charset="2"/>
                  <a:buChar char="ü"/>
                </a:pPr>
                <a:r>
                  <a:rPr kumimoji="1"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d(</a:t>
                </a:r>
                <a:r>
                  <a:rPr kumimoji="1" lang="en-US" altLang="zh-CN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i,j</a:t>
                </a:r>
                <a:r>
                  <a:rPr kumimoji="1"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 ≥ 0</a:t>
                </a:r>
              </a:p>
              <a:p>
                <a:pPr>
                  <a:buFont typeface="Wingdings" pitchFamily="2" charset="2"/>
                  <a:buChar char="ü"/>
                </a:pPr>
                <a:r>
                  <a:rPr kumimoji="1"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d(</a:t>
                </a:r>
                <a:r>
                  <a:rPr kumimoji="1" lang="en-US" altLang="zh-CN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i,i</a:t>
                </a:r>
                <a:r>
                  <a:rPr kumimoji="1"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=0</a:t>
                </a:r>
              </a:p>
              <a:p>
                <a:pPr>
                  <a:buFont typeface="Wingdings" pitchFamily="2" charset="2"/>
                  <a:buChar char="ü"/>
                </a:pPr>
                <a:r>
                  <a:rPr kumimoji="1"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d(</a:t>
                </a:r>
                <a:r>
                  <a:rPr kumimoji="1" lang="en-US" altLang="zh-CN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i,j</a:t>
                </a:r>
                <a:r>
                  <a:rPr kumimoji="1"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=d(</a:t>
                </a:r>
                <a:r>
                  <a:rPr kumimoji="1" lang="en-US" altLang="zh-CN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j,i</a:t>
                </a:r>
                <a:r>
                  <a:rPr kumimoji="1"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2B5FDC6-B466-A810-51CF-019E39E714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3" t="-1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552AEA-EA74-AB60-0D49-95F23D614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945412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014017-E152-B68A-54ED-F62D23B755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划分方法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AC10F8-F6FA-2EBA-2FE0-A9831E3A4A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480" y="1384490"/>
            <a:ext cx="8543007" cy="593294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划分方法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给定一个</a:t>
            </a:r>
            <a:r>
              <a:rPr kumimoji="1" lang="en-US" altLang="zh-CN" sz="2400" i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个对象的集合，划分方法构建数据的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个分区，其中每个分区表示一个簇，</a:t>
            </a:r>
            <a:r>
              <a:rPr kumimoji="1" lang="en-US" altLang="zh-CN" sz="2400" i="1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1" lang="en-US" altLang="zh-CN" sz="2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≤</a:t>
            </a:r>
            <a:r>
              <a:rPr kumimoji="1" lang="en-US" altLang="zh-CN" sz="2400" i="1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endParaRPr lang="en-US" altLang="zh-CN" sz="2400" i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可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采取互斥的簇划分，即每个对象必须恰好属于一个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簇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dirty="0"/>
              <a:t>给定分区数</a:t>
            </a:r>
            <a:r>
              <a:rPr kumimoji="1" lang="en" altLang="zh-CN" sz="2400" dirty="0"/>
              <a:t>k</a:t>
            </a:r>
            <a:r>
              <a:rPr kumimoji="1" lang="zh-CN" altLang="en-US" sz="2400" dirty="0"/>
              <a:t>，创建初始划分，采用迭代的重定位技术，通过把对象从一个簇移动到另一个簇来改进划分</a:t>
            </a:r>
            <a:endParaRPr kumimoji="1"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采用启发式方法，例：</a:t>
            </a:r>
            <a:r>
              <a:rPr lang="en" altLang="zh-CN" sz="2400" dirty="0"/>
              <a:t>k-</a:t>
            </a:r>
            <a:r>
              <a:rPr lang="zh-CN" altLang="en-US" sz="2400" dirty="0"/>
              <a:t>均值和</a:t>
            </a:r>
            <a:r>
              <a:rPr lang="en" altLang="zh-CN" sz="2400" dirty="0"/>
              <a:t>k-</a:t>
            </a:r>
            <a:r>
              <a:rPr lang="zh-CN" altLang="en-US" sz="2400" dirty="0"/>
              <a:t>中心点算法 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适合发现小规模球状簇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endParaRPr kumimoji="1"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85FA9B7-36F3-7486-CD00-149183144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572839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61420-10D6-8844-8D39-AC3972EC9F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K均值算法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D17830-F7E2-4249-9970-B84143D4A4A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1975" y="1350108"/>
                <a:ext cx="8301038" cy="5247244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675"/>
                  </a:spcBef>
                  <a:spcAft>
                    <a:spcPts val="675"/>
                  </a:spcAft>
                </a:pP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假设数据集</a:t>
                </a:r>
                <a:r>
                  <a:rPr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包含</a:t>
                </a:r>
                <a:r>
                  <a:rPr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个对象。划分方法把</a:t>
                </a:r>
                <a:r>
                  <a:rPr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中的对象分配到</a:t>
                </a:r>
                <a:r>
                  <a:rPr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个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中，</a:t>
                </a:r>
                <a:r>
                  <a:rPr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1≤</a:t>
                </a:r>
                <a:r>
                  <a:rPr lang="en" altLang="zh-CN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" altLang="zh-CN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j≤k</a:t>
                </a:r>
                <a:r>
                  <a:rPr lang="zh-CN" altLang="en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⊂</m:t>
                    </m:r>
                  </m:oMath>
                </a14:m>
                <a:r>
                  <a:rPr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" altLang="zh-CN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=∅</a:t>
                </a:r>
                <a:endParaRPr lang="en-US" altLang="zh-CN" sz="2400" dirty="0">
                  <a:latin typeface="Microsoft YaHei" panose="020B0503020204020204" pitchFamily="34" charset="-122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675"/>
                  </a:spcBef>
                  <a:spcAft>
                    <a:spcPts val="675"/>
                  </a:spcAft>
                </a:pP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给定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个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以及一个整数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，要求找出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个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以及各自的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，误差平方和为：</a:t>
                </a:r>
                <a:endParaRPr lang="en-US" altLang="zh-CN" sz="2400" dirty="0">
                  <a:latin typeface="Microsoft YaHei" panose="020B0503020204020204" pitchFamily="34" charset="-122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75"/>
                  </a:spcBef>
                  <a:spcAft>
                    <a:spcPts val="675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dirty="0">
                          <a:latin typeface="Cambria Math" panose="02040503050406030204" pitchFamily="18" charset="0"/>
                          <a:ea typeface="Microsoft YaHei" panose="020B0503020204020204" pitchFamily="34" charset="-122"/>
                          <a:cs typeface="Times New Roman" panose="02020603050405020304" pitchFamily="18" charset="0"/>
                        </a:rPr>
                        <m:t>E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Microsoft YaHei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Microsoft YaHei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Microsoft YaHei" panose="020B0503020204020204" pitchFamily="34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Microsoft YaHei" panose="020B0503020204020204" pitchFamily="34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Microsoft YaHei" panose="020B0503020204020204" pitchFamily="34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Microsoft YaHei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Microsoft YaHei" panose="020B0503020204020204" pitchFamily="34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Microsoft YaHei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Microsoft YaHei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brk m:alnAt="23"/>
                                </m:r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Microsoft YaHei" panose="020B0503020204020204" pitchFamily="34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Microsoft YaHei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𝑑𝑖𝑠𝑡</m:t>
                                  </m:r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Microsoft YaHei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Microsoft YaHei" panose="020B0503020204020204" pitchFamily="34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Microsoft YaHei" panose="020B0503020204020204" pitchFamily="34" charset="-122"/>
                                          <a:cs typeface="Times New Roman" panose="020206030504050203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Microsoft YaHei" panose="020B0503020204020204" pitchFamily="34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Microsoft YaHei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Microsoft YaHei" panose="020B0503020204020204" pitchFamily="34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Microsoft YaHei" panose="020B0503020204020204" pitchFamily="34" charset="-122"/>
                                          <a:cs typeface="Times New Roman" panose="020206030504050203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  <a:ea typeface="Microsoft YaHei" panose="020B0503020204020204" pitchFamily="34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Microsoft YaHei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Microsoft YaHei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sz="2400" dirty="0">
                  <a:latin typeface="Microsoft YaHei" panose="020B0503020204020204" pitchFamily="34" charset="-122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675"/>
                  </a:spcBef>
                  <a:spcAft>
                    <a:spcPts val="675"/>
                  </a:spcAft>
                </a:pPr>
                <a:r>
                  <a:rPr lang="en-US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𝑑𝑖𝑠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en-US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是向量与质心的欧氏距离</a:t>
                </a:r>
                <a:r>
                  <a:rPr 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称作聚类的准则函数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，是数据集中所有对象的误差的平方和</a:t>
                </a:r>
                <a:endParaRPr lang="en-US" sz="2400" dirty="0">
                  <a:latin typeface="Microsoft YaHei" panose="020B0503020204020204" pitchFamily="34" charset="-122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D17830-F7E2-4249-9970-B84143D4A4A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1975" y="1350108"/>
                <a:ext cx="8301038" cy="5247244"/>
              </a:xfrm>
              <a:blipFill>
                <a:blip r:embed="rId3"/>
                <a:stretch>
                  <a:fillRect l="-1070" t="-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2004F1-9474-C2E3-2AF6-09D9D6ECE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898687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025964-DF9F-59C9-8976-42CABFB69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K-</a:t>
            </a:r>
            <a:r>
              <a:rPr kumimoji="1" lang="zh-CN" altLang="en-US" dirty="0"/>
              <a:t>均值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306431-C7BD-CF8B-5F8B-C431B3AB55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4" y="1476374"/>
            <a:ext cx="8582025" cy="5120977"/>
          </a:xfrm>
        </p:spPr>
        <p:txBody>
          <a:bodyPr/>
          <a:lstStyle/>
          <a:p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：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-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均值</a:t>
            </a:r>
            <a:endParaRPr kumimoji="1"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输入：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簇的数目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    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包含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个对象的数据集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indent="0">
              <a:buNone/>
            </a:pP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输出：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个簇的集合</a:t>
            </a:r>
            <a:endParaRPr kumimoji="1"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方法：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从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中任意选择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个对象作为初始中心；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repeat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根据簇中对象的均值，将每个对象分配到最相似的簇；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更新簇均值，即重新计算每个簇中对象的均值；</a:t>
            </a:r>
            <a:endParaRPr kumimoji="1"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until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不再发生变化</a:t>
            </a:r>
            <a:endParaRPr kumimoji="1"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endParaRPr kumimoji="1"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8E11BB7-733C-AA2A-4DE5-278AE2AD3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657161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A023A0-2F4A-D7D1-7DE5-4BBAAFA18E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K-</a:t>
            </a:r>
            <a:r>
              <a:rPr kumimoji="1" lang="zh-CN" altLang="en-US" dirty="0"/>
              <a:t>均值算法优缺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9015F4-811E-D410-C7B7-575817C6B5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优点</a:t>
            </a:r>
            <a:r>
              <a:rPr kumimoji="1"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</a:p>
          <a:p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简单，快速</a:t>
            </a:r>
            <a:endParaRPr kumimoji="1"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适合常规数据集</a:t>
            </a:r>
            <a:endParaRPr kumimoji="1"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indent="0">
              <a:buNone/>
            </a:pPr>
            <a:endParaRPr kumimoji="1"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缺点</a:t>
            </a:r>
            <a:r>
              <a:rPr kumimoji="1"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</a:p>
          <a:p>
            <a:r>
              <a:rPr kumimoji="1" lang="e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值难确定</a:t>
            </a:r>
          </a:p>
          <a:p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复杂度与样本呈线性关系</a:t>
            </a:r>
          </a:p>
          <a:p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很难发现任意形状的簇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5D8246-D4A7-A298-2E37-E7C41A737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690715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27C869-ED91-F183-03F2-EC8F95E25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5C9BB8C-8504-62ED-7D6A-9B124DACFE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4739" y="977900"/>
            <a:ext cx="6910536" cy="5277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3646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9843722-FF42-F5B9-AAD1-8F18C7492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BA198A-0C7F-49D0-5ACC-43A8D1F8FB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8098" y="802296"/>
            <a:ext cx="7128792" cy="5522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2700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CA109D-8AE7-77F6-D552-CAD39EC31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聚类示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8FA5C0F-EB76-5D76-255E-B865A845B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86E79A-A164-D5E8-FE9F-950FE344E3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964" y="1422400"/>
            <a:ext cx="8153400" cy="430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0719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means1.mp4" descr="kmeans1.mp4">
            <a:hlinkClick r:id="" action="ppaction://media"/>
            <a:extLst>
              <a:ext uri="{FF2B5EF4-FFF2-40B4-BE49-F238E27FC236}">
                <a16:creationId xmlns:a16="http://schemas.microsoft.com/office/drawing/2014/main" id="{B5834798-B211-B8FE-EB77-A39F30042290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03338" y="822325"/>
            <a:ext cx="6951662" cy="5213350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0A3E384-DA6B-3ACD-FFB1-0D2053EBA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54599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5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2D69F0-7F87-5DD4-33DA-134F55114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7" name="kmeans2.mp4" descr="kmeans2.mp4">
            <a:hlinkClick r:id="" action="ppaction://media"/>
            <a:extLst>
              <a:ext uri="{FF2B5EF4-FFF2-40B4-BE49-F238E27FC236}">
                <a16:creationId xmlns:a16="http://schemas.microsoft.com/office/drawing/2014/main" id="{289919C3-9296-553F-E9D6-4660610AEB78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54150" y="1825625"/>
            <a:ext cx="6235700" cy="4351338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7CC7EB-DB7B-BF31-12E2-97E19F6DA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2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3481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5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065E0D-E431-B0CE-604F-F1F359068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7" name="kmeans3.mp4" descr="kmeans3.mp4">
            <a:hlinkClick r:id="" action="ppaction://media"/>
            <a:extLst>
              <a:ext uri="{FF2B5EF4-FFF2-40B4-BE49-F238E27FC236}">
                <a16:creationId xmlns:a16="http://schemas.microsoft.com/office/drawing/2014/main" id="{91C79916-A5E8-5D93-E09D-3CCA4B8F5B74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54150" y="1825625"/>
            <a:ext cx="6235700" cy="4351338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9019475-F57B-4ADE-B968-2B6943594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2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7112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9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38A601-9375-73BA-ED88-99F6E2188E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7" name="kmeans4.mp4" descr="kmeans4.mp4">
            <a:hlinkClick r:id="" action="ppaction://media"/>
            <a:extLst>
              <a:ext uri="{FF2B5EF4-FFF2-40B4-BE49-F238E27FC236}">
                <a16:creationId xmlns:a16="http://schemas.microsoft.com/office/drawing/2014/main" id="{AD933817-93A7-8B75-5A3E-9039C7B2F351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54150" y="1825625"/>
            <a:ext cx="6235700" cy="4351338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1BE9F32-F44A-B0A1-55D3-4E1B27E56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2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9797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5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50C4E4-CC55-70C8-7A00-A18EFF4032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7" name="kmeans5.mp4" descr="kmeans5.mp4">
            <a:hlinkClick r:id="" action="ppaction://media"/>
            <a:extLst>
              <a:ext uri="{FF2B5EF4-FFF2-40B4-BE49-F238E27FC236}">
                <a16:creationId xmlns:a16="http://schemas.microsoft.com/office/drawing/2014/main" id="{25FE5450-B9D6-C5D7-2B2D-A99C41254673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54150" y="1825625"/>
            <a:ext cx="6235700" cy="4351338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7D5247D-B0DF-823F-D3F5-6EF7FB471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2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1387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5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07C992-8236-4723-DE08-AF46478B75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基于密度的方法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5C1AF3-122C-643B-D789-BD92637A15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kumimoji="1"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基于密度的方法</a:t>
            </a:r>
            <a:endParaRPr lang="en-US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主要思想：只要“邻域”中密度超过某个阈值，就继续聚类</a:t>
            </a:r>
            <a:endParaRPr kumimoji="1"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对给定簇中的每个数据点，在给定半径的邻域中必须包含最少数目的点</a:t>
            </a:r>
            <a:endParaRPr kumimoji="1"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可用来过滤噪声或离群点，发现任意形状的簇</a:t>
            </a:r>
            <a:endParaRPr kumimoji="1"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D1CA0A-4065-F06F-C4A8-CB3C63B2D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2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459005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9C3BED-CBD3-71BE-5359-550E770EE7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/>
              <a:t>DBSCAN</a:t>
            </a:r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F1B569A-9FBE-83C4-6038-87F4D6E5FFF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1975" y="1340768"/>
                <a:ext cx="8305800" cy="5364832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DBSCAN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Density-Based Spatial Clustering of Applications with Noise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具有噪声应用的基于密度的空间聚类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endParaRPr lang="en-US" altLang="zh-CN" sz="24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一种基于高密度连通区域的聚类</a:t>
                </a:r>
                <a:endParaRPr kumimoji="1" lang="en-US" altLang="zh-CN" sz="24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邻域的密度：邻域内对象的数量</a:t>
                </a:r>
                <a:endParaRPr lang="en-US" altLang="zh-CN" sz="24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邻域半径：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用户指定参数</a:t>
                </a:r>
                <a14:m>
                  <m:oMath xmlns:m="http://schemas.openxmlformats.org/officeDocument/2006/math">
                    <m:r>
                      <a:rPr kumimoji="1"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为每个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对象的邻域半径</a:t>
                </a:r>
                <a:endParaRPr kumimoji="1" lang="en" altLang="zh-CN" sz="24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核心对象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：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若某个点的</a:t>
                </a:r>
                <a14:m>
                  <m:oMath xmlns:m="http://schemas.openxmlformats.org/officeDocument/2006/math">
                    <m:r>
                      <a:rPr kumimoji="1"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邻域内密度达到算法设定的阈值</a:t>
                </a:r>
                <a:r>
                  <a:rPr kumimoji="1"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(</a:t>
                </a:r>
                <a:r>
                  <a:rPr kumimoji="1" lang="en-US" altLang="zh-CN" sz="2400" i="1" dirty="0" err="1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minPts</a:t>
                </a:r>
                <a:r>
                  <a:rPr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)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则其为核心对象或核心点</a:t>
                </a:r>
                <a:endParaRPr kumimoji="1" lang="en-US" altLang="zh-CN" sz="24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F1B569A-9FBE-83C4-6038-87F4D6E5FF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1975" y="1340768"/>
                <a:ext cx="8305800" cy="5364832"/>
              </a:xfrm>
              <a:blipFill>
                <a:blip r:embed="rId3"/>
                <a:stretch>
                  <a:fillRect l="-1069" r="-9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CD89E2-D54A-7C09-D7E1-BE357C776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2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976725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2B8755F-2C87-76FE-4545-78F39CE392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2576" y="836712"/>
                <a:ext cx="8703920" cy="5796880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直接密度可达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：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若某点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p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在点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q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的</a:t>
                </a:r>
                <a14:m>
                  <m:oMath xmlns:m="http://schemas.openxmlformats.org/officeDocument/2006/math">
                    <m:r>
                      <a:rPr kumimoji="1"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邻域内，且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q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是核心点，则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p-q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直接密度可达</a:t>
                </a: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密度可达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：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若有一个点的序列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q</a:t>
                </a:r>
                <a:r>
                  <a:rPr kumimoji="1" lang="en" altLang="zh-CN" sz="2400" baseline="-250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0</a:t>
                </a:r>
                <a:r>
                  <a:rPr kumimoji="1" lang="zh-CN" altLang="e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、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q</a:t>
                </a:r>
                <a:r>
                  <a:rPr kumimoji="1" lang="en" altLang="zh-CN" sz="2400" baseline="-250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1</a:t>
                </a:r>
                <a:r>
                  <a:rPr kumimoji="1" lang="zh-CN" altLang="e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、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…</a:t>
                </a:r>
                <a:r>
                  <a:rPr kumimoji="1" lang="en" altLang="zh-CN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q</a:t>
                </a:r>
                <a:r>
                  <a:rPr kumimoji="1" lang="en" altLang="zh-CN" sz="2400" baseline="-25000" dirty="0" err="1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k</a:t>
                </a:r>
                <a:r>
                  <a:rPr kumimoji="1" lang="zh-CN" altLang="e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对任意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q</a:t>
                </a:r>
                <a:r>
                  <a:rPr kumimoji="1" lang="en" altLang="zh-CN" sz="2400" baseline="-250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i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-q</a:t>
                </a:r>
                <a:r>
                  <a:rPr kumimoji="1" lang="en" altLang="zh-CN" sz="2400" baseline="-250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i-1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是直接密度可达的，则称从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q</a:t>
                </a:r>
                <a:r>
                  <a:rPr kumimoji="1" lang="en" altLang="zh-CN" sz="2400" baseline="-250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0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到</a:t>
                </a:r>
                <a:r>
                  <a:rPr kumimoji="1" lang="en" altLang="zh-CN" sz="2400" dirty="0" err="1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q</a:t>
                </a:r>
                <a:r>
                  <a:rPr kumimoji="1" lang="en" altLang="zh-CN" sz="2400" baseline="-25000" dirty="0" err="1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k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密度可达</a:t>
                </a:r>
                <a:endParaRPr kumimoji="1" lang="en-US" altLang="zh-CN" sz="240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密度相连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：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若从某核心点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p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出发，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q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和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k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都是关于</a:t>
                </a:r>
                <a14:m>
                  <m:oMath xmlns:m="http://schemas.openxmlformats.org/officeDocument/2006/math">
                    <m:r>
                      <a:rPr kumimoji="1"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和</a:t>
                </a:r>
                <a:r>
                  <a:rPr kumimoji="1" lang="en-US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minPts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密度可达的，则称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q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和</a:t>
                </a:r>
                <a:r>
                  <a:rPr kumimoji="1" lang="en" altLang="zh-CN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k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是密度相连的</a:t>
                </a: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边界点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：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属于某一个簇的非核心点，其半径范围内除核心点外没有其他点</a:t>
                </a: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噪声点</a:t>
                </a:r>
                <a:r>
                  <a:rPr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：</a:t>
                </a:r>
                <a:r>
                  <a:rPr kumimoji="1" lang="zh-CN" altLang="en-US" sz="240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不属于任何一个簇的点，从任何一个核心点出发都是密度不可达的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2B8755F-2C87-76FE-4545-78F39CE392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2576" y="836712"/>
                <a:ext cx="8703920" cy="5796880"/>
              </a:xfrm>
              <a:blipFill>
                <a:blip r:embed="rId3"/>
                <a:stretch>
                  <a:fillRect l="-981" r="-420" b="-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179741-F768-F90E-84FE-70D3F3F9E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2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076382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F5B64DE-956E-EE7A-E9DE-1616497D3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28</a:t>
            </a:fld>
            <a:endParaRPr lang="en-US" altLang="ko-KR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64EFA8C4-82D6-6F1D-C084-8E5E65ACE969}"/>
              </a:ext>
            </a:extLst>
          </p:cNvPr>
          <p:cNvSpPr/>
          <p:nvPr/>
        </p:nvSpPr>
        <p:spPr bwMode="auto">
          <a:xfrm>
            <a:off x="5364088" y="2996952"/>
            <a:ext cx="216024" cy="21602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04BC49D6-9648-F110-4044-75032A8CA74C}"/>
              </a:ext>
            </a:extLst>
          </p:cNvPr>
          <p:cNvSpPr/>
          <p:nvPr/>
        </p:nvSpPr>
        <p:spPr bwMode="auto">
          <a:xfrm>
            <a:off x="4572000" y="3320988"/>
            <a:ext cx="216024" cy="21602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C124549-D784-08C5-8745-E9339253EE06}"/>
              </a:ext>
            </a:extLst>
          </p:cNvPr>
          <p:cNvSpPr/>
          <p:nvPr/>
        </p:nvSpPr>
        <p:spPr bwMode="auto">
          <a:xfrm>
            <a:off x="5508932" y="3727388"/>
            <a:ext cx="216024" cy="21602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4681AB44-324D-8054-8025-DD8891040249}"/>
              </a:ext>
            </a:extLst>
          </p:cNvPr>
          <p:cNvSpPr/>
          <p:nvPr/>
        </p:nvSpPr>
        <p:spPr bwMode="auto">
          <a:xfrm>
            <a:off x="6228184" y="3320988"/>
            <a:ext cx="216024" cy="21602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B7B17AED-B097-C871-F441-7968F85A3412}"/>
              </a:ext>
            </a:extLst>
          </p:cNvPr>
          <p:cNvSpPr/>
          <p:nvPr/>
        </p:nvSpPr>
        <p:spPr bwMode="auto">
          <a:xfrm>
            <a:off x="3851920" y="3619376"/>
            <a:ext cx="216024" cy="21602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29EAAD55-5D42-7519-1E6B-956F3C707A3F}"/>
              </a:ext>
            </a:extLst>
          </p:cNvPr>
          <p:cNvSpPr/>
          <p:nvPr/>
        </p:nvSpPr>
        <p:spPr bwMode="auto">
          <a:xfrm>
            <a:off x="4680012" y="4149080"/>
            <a:ext cx="216024" cy="21602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74C574E5-5101-5D9D-4096-30189119E1BC}"/>
              </a:ext>
            </a:extLst>
          </p:cNvPr>
          <p:cNvSpPr/>
          <p:nvPr/>
        </p:nvSpPr>
        <p:spPr bwMode="auto">
          <a:xfrm>
            <a:off x="4428100" y="2061080"/>
            <a:ext cx="2088000" cy="2088000"/>
          </a:xfrm>
          <a:prstGeom prst="ellips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844C34D2-B0B1-89F0-82DD-F95DC8478F22}"/>
              </a:ext>
            </a:extLst>
          </p:cNvPr>
          <p:cNvSpPr/>
          <p:nvPr/>
        </p:nvSpPr>
        <p:spPr bwMode="auto">
          <a:xfrm>
            <a:off x="3658776" y="2380343"/>
            <a:ext cx="2088000" cy="2088000"/>
          </a:xfrm>
          <a:prstGeom prst="ellips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E21D53-DE36-81C5-FADE-5E5762109D84}"/>
              </a:ext>
            </a:extLst>
          </p:cNvPr>
          <p:cNvSpPr txBox="1"/>
          <p:nvPr/>
        </p:nvSpPr>
        <p:spPr>
          <a:xfrm>
            <a:off x="5508932" y="2632041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A</a:t>
            </a:r>
            <a:endParaRPr kumimoji="1"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2E737D0-1037-D6C4-DABC-BBE006023897}"/>
              </a:ext>
            </a:extLst>
          </p:cNvPr>
          <p:cNvSpPr txBox="1"/>
          <p:nvPr/>
        </p:nvSpPr>
        <p:spPr>
          <a:xfrm>
            <a:off x="4584282" y="2784122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B</a:t>
            </a:r>
            <a:endParaRPr kumimoji="1"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61D668C-D398-93DD-AB67-DBEFB7A70F3E}"/>
              </a:ext>
            </a:extLst>
          </p:cNvPr>
          <p:cNvSpPr txBox="1"/>
          <p:nvPr/>
        </p:nvSpPr>
        <p:spPr>
          <a:xfrm>
            <a:off x="6100880" y="2962678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C</a:t>
            </a:r>
            <a:endParaRPr kumimoji="1"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CD07963-4C5E-0BEE-E511-1A9601D97689}"/>
              </a:ext>
            </a:extLst>
          </p:cNvPr>
          <p:cNvSpPr txBox="1"/>
          <p:nvPr/>
        </p:nvSpPr>
        <p:spPr>
          <a:xfrm>
            <a:off x="5133038" y="3664667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D</a:t>
            </a:r>
            <a:endParaRPr kumimoji="1"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239F57C-9097-8514-04CC-B594AC0C486E}"/>
              </a:ext>
            </a:extLst>
          </p:cNvPr>
          <p:cNvSpPr txBox="1"/>
          <p:nvPr/>
        </p:nvSpPr>
        <p:spPr>
          <a:xfrm>
            <a:off x="3523380" y="3211267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E</a:t>
            </a:r>
            <a:endParaRPr kumimoji="1"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830AE9F-1A8E-7BD0-904B-D9268639CFBB}"/>
              </a:ext>
            </a:extLst>
          </p:cNvPr>
          <p:cNvSpPr txBox="1"/>
          <p:nvPr/>
        </p:nvSpPr>
        <p:spPr>
          <a:xfrm>
            <a:off x="4788024" y="4318031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F</a:t>
            </a:r>
            <a:endParaRPr kumimoji="1"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90ABA23-9F8E-F59C-2622-D92F45F3C284}"/>
              </a:ext>
            </a:extLst>
          </p:cNvPr>
          <p:cNvSpPr txBox="1"/>
          <p:nvPr/>
        </p:nvSpPr>
        <p:spPr>
          <a:xfrm>
            <a:off x="2843808" y="4365104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G</a:t>
            </a:r>
            <a:endParaRPr kumimoji="1" lang="zh-CN" altLang="en-US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30FB2392-4E55-5106-BA03-42C1BC9902BC}"/>
              </a:ext>
            </a:extLst>
          </p:cNvPr>
          <p:cNvSpPr/>
          <p:nvPr/>
        </p:nvSpPr>
        <p:spPr bwMode="auto">
          <a:xfrm>
            <a:off x="3143280" y="4149080"/>
            <a:ext cx="216024" cy="216024"/>
          </a:xfrm>
          <a:prstGeom prst="ellipse">
            <a:avLst/>
          </a:prstGeom>
          <a:solidFill>
            <a:srgbClr val="0432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4B8BF4C7-162D-BD62-217E-ECF0BF8672FC}"/>
              </a:ext>
            </a:extLst>
          </p:cNvPr>
          <p:cNvSpPr/>
          <p:nvPr/>
        </p:nvSpPr>
        <p:spPr bwMode="auto">
          <a:xfrm>
            <a:off x="2735796" y="1873093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617ECBF3-FEA4-1AC7-B6FF-14DE761F7C59}"/>
              </a:ext>
            </a:extLst>
          </p:cNvPr>
          <p:cNvSpPr/>
          <p:nvPr/>
        </p:nvSpPr>
        <p:spPr bwMode="auto">
          <a:xfrm>
            <a:off x="7007032" y="3305937"/>
            <a:ext cx="216024" cy="216024"/>
          </a:xfrm>
          <a:prstGeom prst="ellipse">
            <a:avLst/>
          </a:prstGeom>
          <a:solidFill>
            <a:srgbClr val="0432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F5020E2-FB4C-8E5F-2074-7341E1F7BB57}"/>
              </a:ext>
            </a:extLst>
          </p:cNvPr>
          <p:cNvSpPr txBox="1"/>
          <p:nvPr/>
        </p:nvSpPr>
        <p:spPr>
          <a:xfrm>
            <a:off x="7364744" y="2996952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H</a:t>
            </a:r>
            <a:endParaRPr kumimoji="1"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0D80057-1A13-062E-A332-D580BA8C5564}"/>
              </a:ext>
            </a:extLst>
          </p:cNvPr>
          <p:cNvSpPr txBox="1"/>
          <p:nvPr/>
        </p:nvSpPr>
        <p:spPr>
          <a:xfrm>
            <a:off x="2282028" y="1642260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I</a:t>
            </a:r>
            <a:endParaRPr kumimoji="1" lang="zh-CN" altLang="en-US" dirty="0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C7BBD484-6993-7DC9-7955-228CC7FC80DB}"/>
              </a:ext>
            </a:extLst>
          </p:cNvPr>
          <p:cNvSpPr/>
          <p:nvPr/>
        </p:nvSpPr>
        <p:spPr bwMode="auto">
          <a:xfrm>
            <a:off x="5243678" y="2288306"/>
            <a:ext cx="2088000" cy="2088000"/>
          </a:xfrm>
          <a:prstGeom prst="ellips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F98DAC93-599F-2F03-F4AA-D45DC5DB93BA}"/>
              </a:ext>
            </a:extLst>
          </p:cNvPr>
          <p:cNvSpPr/>
          <p:nvPr/>
        </p:nvSpPr>
        <p:spPr bwMode="auto">
          <a:xfrm>
            <a:off x="2218749" y="3170161"/>
            <a:ext cx="2088000" cy="2088000"/>
          </a:xfrm>
          <a:prstGeom prst="ellipse">
            <a:avLst/>
          </a:prstGeom>
          <a:noFill/>
          <a:ln w="25400" cap="flat" cmpd="sng" algn="ctr">
            <a:solidFill>
              <a:srgbClr val="0432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C39052E0-4EF4-DB30-6275-C55F73608EEC}"/>
              </a:ext>
            </a:extLst>
          </p:cNvPr>
          <p:cNvSpPr/>
          <p:nvPr/>
        </p:nvSpPr>
        <p:spPr bwMode="auto">
          <a:xfrm>
            <a:off x="6029053" y="2334325"/>
            <a:ext cx="2088000" cy="2088000"/>
          </a:xfrm>
          <a:prstGeom prst="ellipse">
            <a:avLst/>
          </a:prstGeom>
          <a:noFill/>
          <a:ln w="25400" cap="flat" cmpd="sng" algn="ctr">
            <a:solidFill>
              <a:srgbClr val="0432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3CB2141F-C021-473E-3BD7-4156DDDE3D0E}"/>
              </a:ext>
            </a:extLst>
          </p:cNvPr>
          <p:cNvSpPr/>
          <p:nvPr/>
        </p:nvSpPr>
        <p:spPr bwMode="auto">
          <a:xfrm>
            <a:off x="1812322" y="942519"/>
            <a:ext cx="2088000" cy="20880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56760D19-C394-DDCC-1AC9-C5E4E5B47D69}"/>
              </a:ext>
            </a:extLst>
          </p:cNvPr>
          <p:cNvSpPr/>
          <p:nvPr/>
        </p:nvSpPr>
        <p:spPr bwMode="auto">
          <a:xfrm>
            <a:off x="3719997" y="3114197"/>
            <a:ext cx="2088000" cy="2088000"/>
          </a:xfrm>
          <a:prstGeom prst="ellips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B5027C3A-36AA-0F87-816F-4CE79ABAA79B}"/>
              </a:ext>
            </a:extLst>
          </p:cNvPr>
          <p:cNvSpPr/>
          <p:nvPr/>
        </p:nvSpPr>
        <p:spPr bwMode="auto">
          <a:xfrm>
            <a:off x="4579334" y="2805743"/>
            <a:ext cx="2088000" cy="2088000"/>
          </a:xfrm>
          <a:prstGeom prst="ellips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1209F419-7A9E-60D7-FC97-D3F6192B4E55}"/>
              </a:ext>
            </a:extLst>
          </p:cNvPr>
          <p:cNvSpPr/>
          <p:nvPr/>
        </p:nvSpPr>
        <p:spPr bwMode="auto">
          <a:xfrm>
            <a:off x="2915816" y="2636912"/>
            <a:ext cx="2088000" cy="2088000"/>
          </a:xfrm>
          <a:prstGeom prst="ellips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69448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E0B148-B110-BF88-3E96-E8E936044E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440432"/>
            <a:ext cx="8020050" cy="889000"/>
          </a:xfrm>
        </p:spPr>
        <p:txBody>
          <a:bodyPr/>
          <a:lstStyle/>
          <a:p>
            <a:r>
              <a:rPr kumimoji="1" lang="en" altLang="zh-CN" dirty="0"/>
              <a:t>DBSCAN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F358491-A8F2-E64A-5EA7-A022E93575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9252" y="1287016"/>
                <a:ext cx="2424215" cy="4572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kumimoji="1" lang="zh-CN" altLang="en" sz="2400" dirty="0"/>
                  <a:t>输入</a:t>
                </a:r>
                <a:r>
                  <a:rPr kumimoji="1" lang="zh-CN" altLang="en-US" sz="2400" dirty="0"/>
                  <a:t>：</a:t>
                </a:r>
                <a:endParaRPr kumimoji="1" lang="en" altLang="zh-CN" sz="2400" dirty="0"/>
              </a:p>
              <a:p>
                <a:pPr marL="0" indent="0">
                  <a:buNone/>
                </a:pPr>
                <a:r>
                  <a:rPr kumimoji="1" lang="en" altLang="zh-CN" sz="2400" dirty="0"/>
                  <a:t>D</a:t>
                </a:r>
                <a:r>
                  <a:rPr kumimoji="1" lang="zh-CN" altLang="en-US" sz="2400" dirty="0"/>
                  <a:t>：一个包含</a:t>
                </a:r>
                <a:r>
                  <a:rPr kumimoji="1" lang="en" altLang="zh-CN" sz="2400" dirty="0"/>
                  <a:t>n</a:t>
                </a:r>
                <a:r>
                  <a:rPr kumimoji="1" lang="zh-CN" altLang="en-US" sz="2400" dirty="0"/>
                  <a:t>个对象的数据集</a:t>
                </a:r>
                <a:endParaRPr lang="en-US" altLang="zh-CN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kumimoji="1" lang="zh-CN" altLang="en-US" sz="2400" dirty="0"/>
                  <a:t>：半径参数</a:t>
                </a:r>
                <a:endParaRPr kumimoji="1" lang="en-US" altLang="zh-CN" sz="2400" dirty="0"/>
              </a:p>
              <a:p>
                <a:pPr marL="0" indent="0">
                  <a:buNone/>
                </a:pPr>
                <a:r>
                  <a:rPr kumimoji="1" lang="en" altLang="zh-CN" sz="2400" dirty="0" err="1"/>
                  <a:t>MinPts</a:t>
                </a:r>
                <a:r>
                  <a:rPr lang="zh-CN" altLang="en-US" sz="2400" dirty="0"/>
                  <a:t>：</a:t>
                </a:r>
                <a:r>
                  <a:rPr kumimoji="1" lang="zh-CN" altLang="en-US" sz="2400" dirty="0"/>
                  <a:t>邻域密度阈值</a:t>
                </a:r>
                <a:endParaRPr kumimoji="1"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r>
                  <a:rPr kumimoji="1" lang="zh-CN" altLang="en-US" sz="2400" dirty="0"/>
                  <a:t>输出</a:t>
                </a:r>
                <a:r>
                  <a:rPr lang="zh-CN" altLang="en-US" sz="2400" dirty="0"/>
                  <a:t>：</a:t>
                </a:r>
                <a:r>
                  <a:rPr kumimoji="1" lang="zh-CN" altLang="en-US" sz="2400" dirty="0"/>
                  <a:t>基于密度的簇的集合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F358491-A8F2-E64A-5EA7-A022E93575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9252" y="1287016"/>
                <a:ext cx="2424215" cy="4572000"/>
              </a:xfrm>
              <a:blipFill>
                <a:blip r:embed="rId3"/>
                <a:stretch>
                  <a:fillRect l="-3646" t="-1108" r="-2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96931C-D7D3-97F8-5281-E96DF9519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29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01691DC-CB9F-BB16-7555-E93F961832A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649728" y="548680"/>
                <a:ext cx="6386768" cy="63154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l"/>
                  <a:defRPr kumimoji="1" sz="25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l"/>
                  <a:defRPr kumimoji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l"/>
                  <a:defRPr kumimoji="1" sz="16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l"/>
                  <a:defRPr kumimoji="1" sz="13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l"/>
                  <a:defRPr kumimoji="1" sz="13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l"/>
                  <a:defRPr kumimoji="1" sz="13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l"/>
                  <a:defRPr kumimoji="1" sz="13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l"/>
                  <a:defRPr kumimoji="1" sz="13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Font typeface="Wingdings" pitchFamily="2" charset="2"/>
                  <a:buNone/>
                </a:pPr>
                <a:r>
                  <a:rPr lang="en-US" altLang="zh-CN" sz="2000" kern="0" dirty="0"/>
                  <a:t>1)</a:t>
                </a:r>
                <a:r>
                  <a:rPr lang="zh-CN" altLang="en-US" sz="2000" kern="0" dirty="0"/>
                  <a:t>标记所有对象为</a:t>
                </a:r>
                <a:r>
                  <a:rPr lang="en" altLang="zh-CN" sz="2000" kern="0" dirty="0"/>
                  <a:t>unvisited;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lang="en" altLang="zh-CN" sz="2000" kern="0" dirty="0"/>
                  <a:t>(2) do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lang="en" altLang="zh-CN" sz="2000" kern="0" dirty="0"/>
                  <a:t>(3)   </a:t>
                </a:r>
                <a:r>
                  <a:rPr lang="zh-CN" altLang="en-US" sz="2000" kern="0" dirty="0"/>
                  <a:t>随机选择一个</a:t>
                </a:r>
                <a:r>
                  <a:rPr lang="en" altLang="zh-CN" sz="2000" kern="0" dirty="0"/>
                  <a:t>unvisited</a:t>
                </a:r>
                <a:r>
                  <a:rPr lang="zh-CN" altLang="en-US" sz="2000" kern="0" dirty="0"/>
                  <a:t>对象</a:t>
                </a:r>
                <a:r>
                  <a:rPr lang="en" altLang="zh-CN" sz="2000" kern="0" dirty="0"/>
                  <a:t>p; 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lang="en" altLang="zh-CN" sz="2000" kern="0" dirty="0"/>
                  <a:t>(4)   </a:t>
                </a:r>
                <a:r>
                  <a:rPr lang="zh-CN" altLang="en-US" sz="2000" kern="0" dirty="0"/>
                  <a:t>标记</a:t>
                </a:r>
                <a:r>
                  <a:rPr lang="en" altLang="zh-CN" sz="2000" kern="0" dirty="0"/>
                  <a:t>p</a:t>
                </a:r>
                <a:r>
                  <a:rPr lang="zh-CN" altLang="en-US" sz="2000" kern="0" dirty="0"/>
                  <a:t>为</a:t>
                </a:r>
                <a:r>
                  <a:rPr lang="en" altLang="zh-CN" sz="2000" kern="0" dirty="0"/>
                  <a:t>visited; </a:t>
                </a:r>
              </a:p>
              <a:p>
                <a:pPr marL="0" indent="0">
                  <a:buNone/>
                </a:pPr>
                <a:r>
                  <a:rPr lang="en" altLang="zh-CN" sz="2000" kern="0" dirty="0"/>
                  <a:t>(5)   if p</a:t>
                </a:r>
                <a:r>
                  <a:rPr lang="zh-CN" altLang="en-US" sz="2000" kern="0" dirty="0"/>
                  <a:t>的</a:t>
                </a:r>
                <a14:m>
                  <m:oMath xmlns:m="http://schemas.openxmlformats.org/officeDocument/2006/math">
                    <m:r>
                      <a:rPr lang="el-GR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" altLang="zh-CN" sz="2000" kern="0" dirty="0"/>
                  <a:t>-</a:t>
                </a:r>
                <a:r>
                  <a:rPr lang="zh-CN" altLang="en-US" sz="2000" kern="0" dirty="0"/>
                  <a:t>邻域至少有</a:t>
                </a:r>
                <a:r>
                  <a:rPr lang="en" altLang="zh-CN" sz="2000" kern="0" dirty="0" err="1"/>
                  <a:t>MinPts</a:t>
                </a:r>
                <a:r>
                  <a:rPr lang="zh-CN" altLang="en-US" sz="2000" kern="0" dirty="0"/>
                  <a:t>个对象 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altLang="zh-CN" sz="2000" kern="0" dirty="0"/>
                  <a:t>(6)     </a:t>
                </a:r>
                <a:r>
                  <a:rPr lang="zh-CN" altLang="en-US" sz="2000" kern="0" dirty="0"/>
                  <a:t>创建一个新簇</a:t>
                </a:r>
                <a:r>
                  <a:rPr lang="en" altLang="zh-CN" sz="2000" kern="0" dirty="0"/>
                  <a:t>C</a:t>
                </a:r>
                <a:r>
                  <a:rPr lang="zh-CN" altLang="en" sz="2000" kern="0" dirty="0"/>
                  <a:t>，</a:t>
                </a:r>
                <a:r>
                  <a:rPr lang="zh-CN" altLang="en-US" sz="2000" kern="0" dirty="0"/>
                  <a:t>并把</a:t>
                </a:r>
                <a:r>
                  <a:rPr lang="en" altLang="zh-CN" sz="2000" kern="0" dirty="0"/>
                  <a:t>p</a:t>
                </a:r>
                <a:r>
                  <a:rPr lang="zh-CN" altLang="en-US" sz="2000" kern="0" dirty="0"/>
                  <a:t>添加到</a:t>
                </a:r>
                <a:r>
                  <a:rPr lang="en" altLang="zh-CN" sz="2000" kern="0" dirty="0"/>
                  <a:t>C; </a:t>
                </a:r>
              </a:p>
              <a:p>
                <a:pPr marL="0" indent="0">
                  <a:buNone/>
                </a:pPr>
                <a:r>
                  <a:rPr lang="en" altLang="zh-CN" sz="2000" kern="0" dirty="0"/>
                  <a:t>(7)     </a:t>
                </a:r>
                <a:r>
                  <a:rPr lang="zh-CN" altLang="en-US" sz="2000" kern="0" dirty="0"/>
                  <a:t>令</a:t>
                </a:r>
                <a:r>
                  <a:rPr lang="en" altLang="zh-CN" sz="2000" kern="0" dirty="0"/>
                  <a:t>N</a:t>
                </a:r>
                <a:r>
                  <a:rPr lang="zh-CN" altLang="en-US" sz="2000" kern="0" dirty="0"/>
                  <a:t>为</a:t>
                </a:r>
                <a:r>
                  <a:rPr lang="en" altLang="zh-CN" sz="2000" kern="0" dirty="0"/>
                  <a:t>p</a:t>
                </a:r>
                <a:r>
                  <a:rPr lang="zh-CN" altLang="en-US" sz="2000" kern="0" dirty="0"/>
                  <a:t>的</a:t>
                </a:r>
                <a14:m>
                  <m:oMath xmlns:m="http://schemas.openxmlformats.org/officeDocument/2006/math">
                    <m:r>
                      <a:rPr lang="el-GR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" altLang="zh-CN" sz="2000" kern="0" dirty="0"/>
                  <a:t>-</a:t>
                </a:r>
                <a:r>
                  <a:rPr lang="zh-CN" altLang="en-US" sz="2000" kern="0" dirty="0"/>
                  <a:t>邻域中的对象的集合</a:t>
                </a:r>
                <a:r>
                  <a:rPr lang="en-US" altLang="zh-CN" sz="2000" kern="0" dirty="0"/>
                  <a:t>; 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altLang="zh-CN" sz="2000" kern="0" dirty="0"/>
                  <a:t>(8)     </a:t>
                </a:r>
                <a:r>
                  <a:rPr lang="en" altLang="zh-CN" sz="2000" kern="0" dirty="0"/>
                  <a:t>for  N</a:t>
                </a:r>
                <a:r>
                  <a:rPr lang="zh-CN" altLang="en-US" sz="2000" kern="0" dirty="0"/>
                  <a:t>中每个点</a:t>
                </a:r>
                <a:r>
                  <a:rPr lang="en" altLang="zh-CN" sz="2000" kern="0" dirty="0"/>
                  <a:t>p 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lang="en" altLang="zh-CN" sz="2000" kern="0" dirty="0"/>
                  <a:t>(9)       if p’</a:t>
                </a:r>
                <a:r>
                  <a:rPr lang="zh-CN" altLang="en-US" sz="2000" kern="0" dirty="0"/>
                  <a:t>是</a:t>
                </a:r>
                <a:r>
                  <a:rPr lang="en" altLang="zh-CN" sz="2000" kern="0" dirty="0"/>
                  <a:t>unvisited 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lang="en" altLang="zh-CN" sz="2000" kern="0" dirty="0"/>
                  <a:t>(10)       </a:t>
                </a:r>
                <a:r>
                  <a:rPr lang="zh-CN" altLang="en-US" sz="2000" kern="0" dirty="0"/>
                  <a:t>标记</a:t>
                </a:r>
                <a:r>
                  <a:rPr lang="en" altLang="zh-CN" sz="2000" kern="0" dirty="0"/>
                  <a:t>p’</a:t>
                </a:r>
                <a:r>
                  <a:rPr lang="zh-CN" altLang="en-US" sz="2000" kern="0" dirty="0"/>
                  <a:t>为</a:t>
                </a:r>
                <a:r>
                  <a:rPr lang="en" altLang="zh-CN" sz="2000" kern="0" dirty="0"/>
                  <a:t>visited; </a:t>
                </a:r>
              </a:p>
              <a:p>
                <a:pPr marL="0" indent="0">
                  <a:buNone/>
                </a:pPr>
                <a:r>
                  <a:rPr lang="en" altLang="zh-CN" sz="2000" kern="0" dirty="0"/>
                  <a:t>(11).   </a:t>
                </a:r>
                <a:r>
                  <a:rPr lang="zh-CN" altLang="en-US" sz="2000" kern="0" dirty="0"/>
                  <a:t>  </a:t>
                </a:r>
                <a:r>
                  <a:rPr lang="en" altLang="zh-CN" sz="2000" kern="0" dirty="0"/>
                  <a:t> if p’</a:t>
                </a:r>
                <a:r>
                  <a:rPr lang="zh-CN" altLang="en-US" sz="2000" kern="0" dirty="0"/>
                  <a:t>的</a:t>
                </a:r>
                <a14:m>
                  <m:oMath xmlns:m="http://schemas.openxmlformats.org/officeDocument/2006/math">
                    <m:r>
                      <a:rPr lang="el-GR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sz="2000" kern="0" dirty="0"/>
                  <a:t>-</a:t>
                </a:r>
                <a:r>
                  <a:rPr lang="zh-CN" altLang="en-US" sz="2000" kern="0" dirty="0"/>
                  <a:t>邻域至少有</a:t>
                </a:r>
                <a:r>
                  <a:rPr lang="en" altLang="zh-CN" sz="2000" kern="0" dirty="0" err="1"/>
                  <a:t>MinPts</a:t>
                </a:r>
                <a:r>
                  <a:rPr lang="zh-CN" altLang="en-US" sz="2000" kern="0" dirty="0"/>
                  <a:t>个点，把这些点添加到</a:t>
                </a:r>
                <a:r>
                  <a:rPr lang="en" altLang="zh-CN" sz="2000" kern="0" dirty="0"/>
                  <a:t>N</a:t>
                </a:r>
                <a:r>
                  <a:rPr lang="en-US" altLang="zh-CN" sz="2000" kern="0" dirty="0"/>
                  <a:t>;</a:t>
                </a:r>
                <a:endParaRPr lang="en" altLang="zh-CN" sz="2000" kern="0" dirty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" altLang="zh-CN" sz="2000" kern="0" dirty="0"/>
                  <a:t>(12)   </a:t>
                </a:r>
                <a:r>
                  <a:rPr lang="zh-CN" altLang="en-US" sz="2000" kern="0" dirty="0"/>
                  <a:t>  </a:t>
                </a:r>
                <a:r>
                  <a:rPr lang="en" altLang="zh-CN" sz="2000" kern="0" dirty="0"/>
                  <a:t>  if  p’</a:t>
                </a:r>
                <a:r>
                  <a:rPr lang="zh-CN" altLang="en-US" sz="2000" kern="0" dirty="0"/>
                  <a:t>还不是任何簇的成员，把</a:t>
                </a:r>
                <a:r>
                  <a:rPr lang="en" altLang="zh-CN" sz="2000" kern="0" dirty="0"/>
                  <a:t>p'</a:t>
                </a:r>
                <a:r>
                  <a:rPr lang="zh-CN" altLang="en-US" sz="2000" kern="0" dirty="0"/>
                  <a:t>添加到</a:t>
                </a:r>
                <a:r>
                  <a:rPr lang="en" altLang="zh-CN" sz="2000" kern="0" dirty="0"/>
                  <a:t>C; 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lang="en" altLang="zh-CN" sz="2000" kern="0" dirty="0"/>
                  <a:t>(13)    end for 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lang="en" altLang="zh-CN" sz="2000" kern="0" dirty="0"/>
                  <a:t>(14)    </a:t>
                </a:r>
                <a:r>
                  <a:rPr lang="zh-CN" altLang="en-US" sz="2000" kern="0" dirty="0"/>
                  <a:t>输出</a:t>
                </a:r>
                <a:r>
                  <a:rPr lang="en" altLang="zh-CN" sz="2000" kern="0" dirty="0"/>
                  <a:t>C; 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lang="en" altLang="zh-CN" sz="2000" kern="0" dirty="0"/>
                  <a:t>(15)    else  </a:t>
                </a:r>
                <a:r>
                  <a:rPr lang="zh-CN" altLang="en-US" sz="2000" kern="0" dirty="0"/>
                  <a:t>标记</a:t>
                </a:r>
                <a:r>
                  <a:rPr lang="en" altLang="zh-CN" sz="2000" kern="0" dirty="0"/>
                  <a:t>p</a:t>
                </a:r>
                <a:r>
                  <a:rPr lang="zh-CN" altLang="en-US" sz="2000" kern="0" dirty="0"/>
                  <a:t>为噪声或边界点</a:t>
                </a:r>
                <a:r>
                  <a:rPr lang="en-US" altLang="zh-CN" sz="2000" kern="0" dirty="0"/>
                  <a:t>; 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altLang="zh-CN" sz="2000" kern="0" dirty="0"/>
                  <a:t>(16)</a:t>
                </a:r>
                <a:r>
                  <a:rPr lang="en" altLang="zh-CN" sz="2000" kern="0" dirty="0"/>
                  <a:t>until  </a:t>
                </a:r>
                <a:r>
                  <a:rPr lang="zh-CN" altLang="en-US" sz="2000" kern="0" dirty="0"/>
                  <a:t>没有标记为</a:t>
                </a:r>
                <a:r>
                  <a:rPr lang="en" altLang="zh-CN" sz="2000" kern="0" dirty="0"/>
                  <a:t>unvisited</a:t>
                </a:r>
                <a:r>
                  <a:rPr lang="zh-CN" altLang="en-US" sz="2000" kern="0" dirty="0"/>
                  <a:t>的对象</a:t>
                </a:r>
                <a:r>
                  <a:rPr lang="en-US" altLang="zh-CN" sz="2000" kern="0" dirty="0"/>
                  <a:t>;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01691DC-CB9F-BB16-7555-E93F96183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9728" y="548680"/>
                <a:ext cx="6386768" cy="6315496"/>
              </a:xfrm>
              <a:prstGeom prst="rect">
                <a:avLst/>
              </a:prstGeom>
              <a:blipFill>
                <a:blip r:embed="rId4"/>
                <a:stretch>
                  <a:fillRect l="-992" t="-6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26075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19E771-1082-550B-6B52-4544C6912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聚类可用于离群点检测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D20AC0-B539-106A-E77D-D0C91B57AD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FDEFB00-A478-796E-D8AE-659E8A895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5B62D10-3D67-058A-FF6C-255889E0D9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716" y="1740256"/>
            <a:ext cx="7198568" cy="4044238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2DCC1122-ADDF-7C23-8ABE-5908949963E6}"/>
              </a:ext>
            </a:extLst>
          </p:cNvPr>
          <p:cNvSpPr/>
          <p:nvPr/>
        </p:nvSpPr>
        <p:spPr bwMode="auto">
          <a:xfrm>
            <a:off x="6660248" y="2132856"/>
            <a:ext cx="144000" cy="144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BD9EF6EC-CE56-0049-CD3F-19034DD990AC}"/>
              </a:ext>
            </a:extLst>
          </p:cNvPr>
          <p:cNvSpPr/>
          <p:nvPr/>
        </p:nvSpPr>
        <p:spPr bwMode="auto">
          <a:xfrm>
            <a:off x="7308320" y="2564920"/>
            <a:ext cx="144000" cy="144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5664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7FAA56-9288-15C5-DFEB-18BCF48E9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DBSCAN</a:t>
            </a:r>
            <a:r>
              <a:rPr kumimoji="1" lang="zh-CN" altLang="en-US" dirty="0"/>
              <a:t>算法优缺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0B457A-B164-4191-7623-9257AC1E54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340768"/>
            <a:ext cx="8301038" cy="5364832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/>
              <a:t>优点：</a:t>
            </a:r>
            <a:endParaRPr kumimoji="1" lang="en-US" altLang="zh-CN" sz="2800" dirty="0"/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dirty="0"/>
              <a:t>不需要指定簇个数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dirty="0"/>
              <a:t>可以发现任意形状的簇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dirty="0"/>
              <a:t>擅长找到噪声点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缺点：</a:t>
            </a:r>
            <a:endParaRPr lang="en-US" altLang="zh-CN" sz="2800" dirty="0"/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kumimoji="1" lang="zh-CN" altLang="en-US" dirty="0"/>
              <a:t>数据密度不均匀时，效果较差</a:t>
            </a:r>
            <a:endParaRPr kumimoji="1" lang="en-US" altLang="zh-CN" dirty="0"/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kumimoji="1" lang="zh-CN" altLang="en-US" dirty="0"/>
              <a:t>高维数据有些困难</a:t>
            </a:r>
            <a:endParaRPr kumimoji="1" lang="en-US" altLang="zh-CN" dirty="0"/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kumimoji="1" lang="zh-CN" altLang="en-US" dirty="0"/>
              <a:t>参数对结果的影响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83151CC-86F2-6D4E-B54B-430D9CEB9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3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253582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BED15F-333D-06BF-8A5C-4A112811EF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smile.mp4" descr="smile.mp4">
            <a:hlinkClick r:id="" action="ppaction://media"/>
            <a:extLst>
              <a:ext uri="{FF2B5EF4-FFF2-40B4-BE49-F238E27FC236}">
                <a16:creationId xmlns:a16="http://schemas.microsoft.com/office/drawing/2014/main" id="{0B48671A-A296-734B-DA39-C16472F764C1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06463" y="765175"/>
            <a:ext cx="7348537" cy="5511800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828855-7634-AAC0-FC8C-32F7CEEEB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3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46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3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937D37-6458-9E9D-EA4A-077FA5D31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smile2.mp4" descr="smile2.mp4">
            <a:hlinkClick r:id="" action="ppaction://media"/>
            <a:extLst>
              <a:ext uri="{FF2B5EF4-FFF2-40B4-BE49-F238E27FC236}">
                <a16:creationId xmlns:a16="http://schemas.microsoft.com/office/drawing/2014/main" id="{17582E13-11BA-A2B8-2D37-D0D49F5C7AE8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06463" y="533400"/>
            <a:ext cx="7383462" cy="5537200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B51C1C5-F102-4576-AD87-8A9E182EE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3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2035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92EDA5-C09B-2939-4341-AA9A74F66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机器学习（按学习方式分类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C971E0-D12A-8989-4DCC-559CB10B5C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476374"/>
            <a:ext cx="8301038" cy="5229225"/>
          </a:xfrm>
        </p:spPr>
        <p:txBody>
          <a:bodyPr/>
          <a:lstStyle/>
          <a:p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监督学习（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upervised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earning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85800">
              <a:buFont typeface="Wingdings" pitchFamily="2" charset="2"/>
              <a:buChar char="ü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训练集：有标注数据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85800">
              <a:buFont typeface="Wingdings" pitchFamily="2" charset="2"/>
              <a:buChar char="ü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通过大量有标记的训练数据进行学习，建立模型用来预测待标记的数据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85800">
              <a:buFont typeface="Wingdings" pitchFamily="2" charset="2"/>
              <a:buChar char="ü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很难获得大量标记样本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非监督学习（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Uns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upervised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earning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85800">
              <a:buFont typeface="Wingdings" pitchFamily="2" charset="2"/>
              <a:buChar char="ü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训练集：无需标注、相似个体聚为一类、最小化类内距离、最大化类间距离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半监督学习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Wingdings" pitchFamily="2" charset="2"/>
              </a:rPr>
              <a:t>（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emi-s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upervised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earning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sym typeface="Wingdings" pitchFamily="2" charset="2"/>
              </a:rPr>
              <a:t>）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  <a:sym typeface="Wingdings" pitchFamily="2" charset="2"/>
            </a:endParaRPr>
          </a:p>
          <a:p>
            <a:pPr marL="685800">
              <a:buFont typeface="Wingdings" pitchFamily="2" charset="2"/>
              <a:buChar char="ü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训练集：标注（少量）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+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未标注（大量）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kumimoji="1" lang="zh-CN" altLang="en-US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9B30838-89BC-40BB-715E-98795B0C8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3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782073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4DDBBA-74F8-994E-14C6-41DE392755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dirty="0">
                <a:ln w="18415" cmpd="sng">
                  <a:noFill/>
                  <a:prstDash val="solid"/>
                </a:ln>
                <a:latin typeface="微软雅黑"/>
                <a:ea typeface="微软雅黑"/>
              </a:rPr>
              <a:t>文本</a:t>
            </a:r>
            <a:r>
              <a:rPr lang="zh-CN" altLang="en-US" dirty="0">
                <a:ln w="18415" cmpd="sng">
                  <a:noFill/>
                  <a:prstDash val="solid"/>
                </a:ln>
                <a:latin typeface="微软雅黑"/>
                <a:ea typeface="微软雅黑"/>
              </a:rPr>
              <a:t>聚类意义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610BDF9-858C-F164-7865-BBB1A80F1D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476374"/>
            <a:ext cx="8301038" cy="53816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文本聚类具有重要的现实意义，被广泛应用于大型文档集合的自动组织构建等工作</a:t>
            </a:r>
          </a:p>
          <a:p>
            <a:pPr>
              <a:lnSpc>
                <a:spcPct val="200000"/>
              </a:lnSpc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文本聚类对用户感兴趣的文档聚类，从而发现用户的兴趣模式并用于信息过滤和信息主动推荐等</a:t>
            </a:r>
          </a:p>
          <a:p>
            <a:pPr>
              <a:lnSpc>
                <a:spcPct val="200000"/>
              </a:lnSpc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聚类可用于提高分类精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BF1E1A-F0EB-06B6-4193-C9766BEF9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7722567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059347-F7E9-8A85-FC98-47016A4F5C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1975" y="378326"/>
            <a:ext cx="8020050" cy="889000"/>
          </a:xfrm>
        </p:spPr>
        <p:txBody>
          <a:bodyPr/>
          <a:lstStyle/>
          <a:p>
            <a:r>
              <a:rPr kumimoji="1" lang="zh-CN" altLang="en-US" dirty="0"/>
              <a:t>聚类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6C34F1-30D8-8252-0A2E-F33F746EED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480" y="1171324"/>
            <a:ext cx="8543007" cy="568667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商务智能</a:t>
            </a:r>
            <a:endParaRPr kumimoji="1" lang="en-US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85800">
              <a:lnSpc>
                <a:spcPct val="150000"/>
              </a:lnSpc>
              <a:buFont typeface="Wingdings" pitchFamily="2" charset="2"/>
              <a:buChar char="ü"/>
            </a:pPr>
            <a:r>
              <a:rPr kumimoji="1"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市场销售</a:t>
            </a:r>
            <a:endParaRPr kumimoji="1" lang="en-US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685800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银行客户群划分</a:t>
            </a:r>
            <a:endParaRPr lang="en-US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25800">
              <a:lnSpc>
                <a:spcPct val="150000"/>
              </a:lnSpc>
            </a:pPr>
            <a:r>
              <a:rPr kumimoji="1" lang="en-US" altLang="zh-CN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eb</a:t>
            </a:r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搜索：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通过聚类分组，以简明、易访问方式返回结果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25800">
              <a:lnSpc>
                <a:spcPct val="150000"/>
              </a:lnSpc>
            </a:pPr>
            <a:r>
              <a:rPr lang="zh-CN" altLang="en-US" sz="2400" b="1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城市规划 </a:t>
            </a:r>
            <a:r>
              <a:rPr lang="en-US" altLang="zh-CN" sz="2400" b="1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lang="zh-CN" altLang="en-US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 将城市中的房子放在一个数据集中 </a:t>
            </a:r>
            <a:r>
              <a:rPr lang="en-US" altLang="zh-CN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 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综合</a:t>
            </a:r>
            <a:r>
              <a:rPr lang="zh-CN" altLang="en-US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考虑房子的价值 </a:t>
            </a:r>
            <a:r>
              <a:rPr lang="en-US" altLang="zh-CN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 </a:t>
            </a:r>
            <a:r>
              <a:rPr lang="zh-CN" altLang="en-US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类型 </a:t>
            </a:r>
            <a:r>
              <a:rPr lang="en-US" altLang="zh-CN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 </a:t>
            </a:r>
            <a:r>
              <a:rPr lang="zh-CN" altLang="en-US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用途 </a:t>
            </a:r>
            <a:r>
              <a:rPr lang="en-US" altLang="zh-CN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 </a:t>
            </a:r>
            <a:r>
              <a:rPr lang="zh-CN" altLang="en-US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位置 </a:t>
            </a:r>
            <a:r>
              <a:rPr lang="en-US" altLang="zh-CN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 </a:t>
            </a:r>
            <a:r>
              <a:rPr lang="zh-CN" altLang="en-US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等因素 </a:t>
            </a:r>
            <a:r>
              <a:rPr lang="en-US" altLang="zh-CN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 </a:t>
            </a:r>
            <a:r>
              <a:rPr lang="zh-CN" altLang="en-US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对该数据集进行聚类分析 </a:t>
            </a:r>
            <a:r>
              <a:rPr lang="en-US" altLang="zh-CN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 </a:t>
            </a:r>
            <a:r>
              <a:rPr lang="zh-CN" altLang="en-US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为数据分组 </a:t>
            </a:r>
            <a:r>
              <a:rPr lang="en-US" altLang="zh-CN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 </a:t>
            </a:r>
            <a:r>
              <a:rPr lang="zh-CN" altLang="en-US" sz="2400" b="0" i="0" u="none" strike="noStrike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便于城市规划 </a:t>
            </a:r>
            <a:endParaRPr kumimoji="1"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F8B314-771F-583A-2B01-8DD540861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023319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F077DC-E37F-5073-4CC4-97FC6E84A8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什么是一个好的聚类方法</a:t>
            </a:r>
            <a:r>
              <a:rPr kumimoji="1" lang="en-US" altLang="zh-CN" dirty="0"/>
              <a:t>?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1C0D7C-D2E7-7391-4F13-2BC829591F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476374"/>
            <a:ext cx="8301038" cy="5229225"/>
          </a:xfrm>
        </p:spPr>
        <p:txBody>
          <a:bodyPr/>
          <a:lstStyle/>
          <a:p>
            <a:r>
              <a:rPr kumimoji="1" lang="zh-CN" altLang="en-US" dirty="0"/>
              <a:t>一个好的聚类方法要能产生高质量的聚类结果，要具备以下两个特点</a:t>
            </a:r>
            <a:r>
              <a:rPr lang="zh-CN" altLang="en-US" dirty="0"/>
              <a:t>：</a:t>
            </a:r>
            <a:endParaRPr kumimoji="1" lang="en-US" altLang="zh-CN" dirty="0"/>
          </a:p>
          <a:p>
            <a:pPr marL="685800">
              <a:buFont typeface="Wingdings" pitchFamily="2" charset="2"/>
              <a:buChar char="ü"/>
            </a:pPr>
            <a:r>
              <a:rPr kumimoji="1" lang="zh-CN" altLang="en-US" dirty="0"/>
              <a:t>高的簇内相似性</a:t>
            </a:r>
            <a:endParaRPr kumimoji="1" lang="en-US" altLang="zh-CN" dirty="0"/>
          </a:p>
          <a:p>
            <a:pPr marL="685800">
              <a:buFont typeface="Wingdings" pitchFamily="2" charset="2"/>
              <a:buChar char="ü"/>
            </a:pPr>
            <a:r>
              <a:rPr kumimoji="1" lang="zh-CN" altLang="en-US" dirty="0"/>
              <a:t>低的簇间相似性</a:t>
            </a:r>
          </a:p>
          <a:p>
            <a:r>
              <a:rPr kumimoji="1" lang="zh-CN" altLang="en-US" dirty="0"/>
              <a:t>聚类方法好坏取决于</a:t>
            </a:r>
            <a:endParaRPr kumimoji="1" lang="en-US" altLang="zh-CN" dirty="0"/>
          </a:p>
          <a:p>
            <a:pPr marL="685800">
              <a:buFont typeface="Wingdings" pitchFamily="2" charset="2"/>
              <a:buChar char="ü"/>
            </a:pPr>
            <a:r>
              <a:rPr kumimoji="1" lang="zh-CN" altLang="en-US" dirty="0"/>
              <a:t>聚类方法采用的相似性评估方法</a:t>
            </a:r>
            <a:endParaRPr kumimoji="1" lang="en-US" altLang="zh-CN" dirty="0"/>
          </a:p>
          <a:p>
            <a:pPr marL="685800">
              <a:buFont typeface="Wingdings" pitchFamily="2" charset="2"/>
              <a:buChar char="ü"/>
            </a:pPr>
            <a:r>
              <a:rPr kumimoji="1" lang="zh-CN" altLang="en-US" dirty="0"/>
              <a:t>能发现某些还是所有的隐含模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ACF6775-AB9D-696C-9459-05AF31495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8751CF3-BC42-0166-CBBB-48257E4528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4823260"/>
            <a:ext cx="4605360" cy="2033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7866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4BFF25-8595-156D-EBE9-2470BBF7ED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聚类方法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E70552-CFCA-D357-BF48-AED2793703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975" y="1340768"/>
            <a:ext cx="8301038" cy="5184576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可伸缩性</a:t>
            </a: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能够处理不同类型的属性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能发现任意形状的簇</a:t>
            </a: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在决定输入参数的时候，尽量不需要特定的领域知识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能够处理噪声</a:t>
            </a: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对输入数据对象的顺序不敏感</a:t>
            </a:r>
            <a:endParaRPr kumimoji="1"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能处理高维数据</a:t>
            </a:r>
          </a:p>
          <a:p>
            <a:pPr>
              <a:lnSpc>
                <a:spcPct val="150000"/>
              </a:lnSpc>
            </a:pP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结果是可解释的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AEADFD4-8911-C25A-6C79-EBA1B132B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786594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BBD679-9A76-1721-D7DF-7097F0392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文本聚类过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410E24-0165-6BA8-CF54-8AB1C2D9A1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851" y="1337714"/>
            <a:ext cx="8301038" cy="45720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取一组未标记的文本数据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制定特征选取策略及计算方法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制定聚类过程所使用的相似度度量标准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确定如何将文本分配给聚簇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制定聚类过程评价标准及结束条件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0C4F413-55E6-1EC2-89A5-81CF6E34D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  <p:sp>
        <p:nvSpPr>
          <p:cNvPr id="5" name="圆角矩形 4">
            <a:extLst>
              <a:ext uri="{FF2B5EF4-FFF2-40B4-BE49-F238E27FC236}">
                <a16:creationId xmlns:a16="http://schemas.microsoft.com/office/drawing/2014/main" id="{4DD74461-DA42-F0C3-882B-81FD09B69ADD}"/>
              </a:ext>
            </a:extLst>
          </p:cNvPr>
          <p:cNvSpPr/>
          <p:nvPr/>
        </p:nvSpPr>
        <p:spPr bwMode="auto">
          <a:xfrm>
            <a:off x="6444208" y="116632"/>
            <a:ext cx="2137817" cy="4320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分词</a:t>
            </a:r>
          </a:p>
        </p:txBody>
      </p:sp>
      <p:sp>
        <p:nvSpPr>
          <p:cNvPr id="6" name="圆角矩形 5">
            <a:extLst>
              <a:ext uri="{FF2B5EF4-FFF2-40B4-BE49-F238E27FC236}">
                <a16:creationId xmlns:a16="http://schemas.microsoft.com/office/drawing/2014/main" id="{042C9E94-E69E-3EC1-B40E-1597D04F0F6E}"/>
              </a:ext>
            </a:extLst>
          </p:cNvPr>
          <p:cNvSpPr/>
          <p:nvPr/>
        </p:nvSpPr>
        <p:spPr bwMode="auto">
          <a:xfrm>
            <a:off x="6444208" y="1005632"/>
            <a:ext cx="2137817" cy="4320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词频统计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8" name="直线箭头连接符 7">
            <a:extLst>
              <a:ext uri="{FF2B5EF4-FFF2-40B4-BE49-F238E27FC236}">
                <a16:creationId xmlns:a16="http://schemas.microsoft.com/office/drawing/2014/main" id="{4A3E00A5-F087-9B48-007F-5DFFC3F20B92}"/>
              </a:ext>
            </a:extLst>
          </p:cNvPr>
          <p:cNvCxnSpPr>
            <a:stCxn id="5" idx="2"/>
            <a:endCxn id="6" idx="0"/>
          </p:cNvCxnSpPr>
          <p:nvPr/>
        </p:nvCxnSpPr>
        <p:spPr bwMode="auto">
          <a:xfrm>
            <a:off x="7513117" y="548680"/>
            <a:ext cx="0" cy="4569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圆角矩形 8">
            <a:extLst>
              <a:ext uri="{FF2B5EF4-FFF2-40B4-BE49-F238E27FC236}">
                <a16:creationId xmlns:a16="http://schemas.microsoft.com/office/drawing/2014/main" id="{9FB44A66-4BD7-C092-799D-FEC094642EDD}"/>
              </a:ext>
            </a:extLst>
          </p:cNvPr>
          <p:cNvSpPr/>
          <p:nvPr/>
        </p:nvSpPr>
        <p:spPr bwMode="auto">
          <a:xfrm>
            <a:off x="6444207" y="1881636"/>
            <a:ext cx="2137817" cy="4320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停用词过滤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10" name="直线箭头连接符 9">
            <a:extLst>
              <a:ext uri="{FF2B5EF4-FFF2-40B4-BE49-F238E27FC236}">
                <a16:creationId xmlns:a16="http://schemas.microsoft.com/office/drawing/2014/main" id="{7F86C1E9-7FE4-197E-D022-C5DAE5B8DBE3}"/>
              </a:ext>
            </a:extLst>
          </p:cNvPr>
          <p:cNvCxnSpPr/>
          <p:nvPr/>
        </p:nvCxnSpPr>
        <p:spPr bwMode="auto">
          <a:xfrm>
            <a:off x="7503668" y="1424684"/>
            <a:ext cx="0" cy="4569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圆角矩形 10">
            <a:extLst>
              <a:ext uri="{FF2B5EF4-FFF2-40B4-BE49-F238E27FC236}">
                <a16:creationId xmlns:a16="http://schemas.microsoft.com/office/drawing/2014/main" id="{7CBAC2DD-4065-7117-8590-B4A4C9139B47}"/>
              </a:ext>
            </a:extLst>
          </p:cNvPr>
          <p:cNvSpPr/>
          <p:nvPr/>
        </p:nvSpPr>
        <p:spPr bwMode="auto">
          <a:xfrm>
            <a:off x="6455244" y="2770807"/>
            <a:ext cx="2137817" cy="4320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特征项选取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13" name="直线箭头连接符 12">
            <a:extLst>
              <a:ext uri="{FF2B5EF4-FFF2-40B4-BE49-F238E27FC236}">
                <a16:creationId xmlns:a16="http://schemas.microsoft.com/office/drawing/2014/main" id="{0F05DBDA-B7C4-0BF5-608A-15038B19F95D}"/>
              </a:ext>
            </a:extLst>
          </p:cNvPr>
          <p:cNvCxnSpPr/>
          <p:nvPr/>
        </p:nvCxnSpPr>
        <p:spPr bwMode="auto">
          <a:xfrm>
            <a:off x="7499762" y="2313855"/>
            <a:ext cx="0" cy="4569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4EAA7B4C-5B5C-1057-A889-BB29C43A7DAB}"/>
              </a:ext>
            </a:extLst>
          </p:cNvPr>
          <p:cNvSpPr/>
          <p:nvPr/>
        </p:nvSpPr>
        <p:spPr bwMode="auto">
          <a:xfrm>
            <a:off x="6455244" y="3615038"/>
            <a:ext cx="2137817" cy="4320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特征权值计算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15" name="直线箭头连接符 14">
            <a:extLst>
              <a:ext uri="{FF2B5EF4-FFF2-40B4-BE49-F238E27FC236}">
                <a16:creationId xmlns:a16="http://schemas.microsoft.com/office/drawing/2014/main" id="{E1FB3482-D612-A45C-EBDA-06F77BE053B9}"/>
              </a:ext>
            </a:extLst>
          </p:cNvPr>
          <p:cNvCxnSpPr/>
          <p:nvPr/>
        </p:nvCxnSpPr>
        <p:spPr bwMode="auto">
          <a:xfrm>
            <a:off x="7499762" y="3158086"/>
            <a:ext cx="0" cy="4569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圆角矩形 15">
            <a:extLst>
              <a:ext uri="{FF2B5EF4-FFF2-40B4-BE49-F238E27FC236}">
                <a16:creationId xmlns:a16="http://schemas.microsoft.com/office/drawing/2014/main" id="{A604AFEB-DA9B-B900-C7A6-9939856D16B5}"/>
              </a:ext>
            </a:extLst>
          </p:cNvPr>
          <p:cNvSpPr/>
          <p:nvPr/>
        </p:nvSpPr>
        <p:spPr bwMode="auto">
          <a:xfrm>
            <a:off x="6455244" y="4535982"/>
            <a:ext cx="2137817" cy="4320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执行聚类算法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17" name="直线箭头连接符 16">
            <a:extLst>
              <a:ext uri="{FF2B5EF4-FFF2-40B4-BE49-F238E27FC236}">
                <a16:creationId xmlns:a16="http://schemas.microsoft.com/office/drawing/2014/main" id="{63135B60-E6DD-A38C-ED13-134F94A15355}"/>
              </a:ext>
            </a:extLst>
          </p:cNvPr>
          <p:cNvCxnSpPr/>
          <p:nvPr/>
        </p:nvCxnSpPr>
        <p:spPr bwMode="auto">
          <a:xfrm>
            <a:off x="7499762" y="4079030"/>
            <a:ext cx="0" cy="4569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直线箭头连接符 27">
            <a:extLst>
              <a:ext uri="{FF2B5EF4-FFF2-40B4-BE49-F238E27FC236}">
                <a16:creationId xmlns:a16="http://schemas.microsoft.com/office/drawing/2014/main" id="{412F68B0-DE72-1EDF-E1D1-494A06C794F3}"/>
              </a:ext>
            </a:extLst>
          </p:cNvPr>
          <p:cNvCxnSpPr>
            <a:cxnSpLocks/>
            <a:stCxn id="32" idx="2"/>
          </p:cNvCxnSpPr>
          <p:nvPr/>
        </p:nvCxnSpPr>
        <p:spPr bwMode="auto">
          <a:xfrm flipV="1">
            <a:off x="5410661" y="5400079"/>
            <a:ext cx="132976" cy="248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圆角矩形 29">
            <a:extLst>
              <a:ext uri="{FF2B5EF4-FFF2-40B4-BE49-F238E27FC236}">
                <a16:creationId xmlns:a16="http://schemas.microsoft.com/office/drawing/2014/main" id="{31935BE0-24EE-D35A-46F9-5E96260A0E17}"/>
              </a:ext>
            </a:extLst>
          </p:cNvPr>
          <p:cNvSpPr/>
          <p:nvPr/>
        </p:nvSpPr>
        <p:spPr bwMode="auto">
          <a:xfrm>
            <a:off x="6455244" y="5392604"/>
            <a:ext cx="2137817" cy="4320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聚类结果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31" name="直线箭头连接符 30">
            <a:extLst>
              <a:ext uri="{FF2B5EF4-FFF2-40B4-BE49-F238E27FC236}">
                <a16:creationId xmlns:a16="http://schemas.microsoft.com/office/drawing/2014/main" id="{EE4DC1E5-DFA3-3101-55EE-8DDF9A83AC7C}"/>
              </a:ext>
            </a:extLst>
          </p:cNvPr>
          <p:cNvCxnSpPr/>
          <p:nvPr/>
        </p:nvCxnSpPr>
        <p:spPr bwMode="auto">
          <a:xfrm>
            <a:off x="7524328" y="4941168"/>
            <a:ext cx="0" cy="4569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2" name="圆角矩形 31">
            <a:extLst>
              <a:ext uri="{FF2B5EF4-FFF2-40B4-BE49-F238E27FC236}">
                <a16:creationId xmlns:a16="http://schemas.microsoft.com/office/drawing/2014/main" id="{ECC4F4F3-8363-0B37-40D6-349905F9CDB2}"/>
              </a:ext>
            </a:extLst>
          </p:cNvPr>
          <p:cNvSpPr/>
          <p:nvPr/>
        </p:nvSpPr>
        <p:spPr bwMode="auto">
          <a:xfrm>
            <a:off x="4618577" y="4968030"/>
            <a:ext cx="1584168" cy="456933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调整参数</a:t>
            </a:r>
          </a:p>
        </p:txBody>
      </p:sp>
      <p:cxnSp>
        <p:nvCxnSpPr>
          <p:cNvPr id="36" name="直线连接符 35">
            <a:extLst>
              <a:ext uri="{FF2B5EF4-FFF2-40B4-BE49-F238E27FC236}">
                <a16:creationId xmlns:a16="http://schemas.microsoft.com/office/drawing/2014/main" id="{2B96D9AF-F2E3-3A6A-AF53-4E946D308B20}"/>
              </a:ext>
            </a:extLst>
          </p:cNvPr>
          <p:cNvCxnSpPr>
            <a:cxnSpLocks/>
          </p:cNvCxnSpPr>
          <p:nvPr/>
        </p:nvCxnSpPr>
        <p:spPr bwMode="auto">
          <a:xfrm flipH="1">
            <a:off x="5436096" y="6025440"/>
            <a:ext cx="206366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圆角矩形 36">
            <a:extLst>
              <a:ext uri="{FF2B5EF4-FFF2-40B4-BE49-F238E27FC236}">
                <a16:creationId xmlns:a16="http://schemas.microsoft.com/office/drawing/2014/main" id="{FED52F57-222A-B92C-1926-922E7DFBA7BF}"/>
              </a:ext>
            </a:extLst>
          </p:cNvPr>
          <p:cNvSpPr/>
          <p:nvPr/>
        </p:nvSpPr>
        <p:spPr bwMode="auto">
          <a:xfrm>
            <a:off x="6430853" y="6248400"/>
            <a:ext cx="2137817" cy="4320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聚类评估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38" name="直线箭头连接符 37">
            <a:extLst>
              <a:ext uri="{FF2B5EF4-FFF2-40B4-BE49-F238E27FC236}">
                <a16:creationId xmlns:a16="http://schemas.microsoft.com/office/drawing/2014/main" id="{F2161A8E-6623-E74E-20B7-7BC728189415}"/>
              </a:ext>
            </a:extLst>
          </p:cNvPr>
          <p:cNvCxnSpPr/>
          <p:nvPr/>
        </p:nvCxnSpPr>
        <p:spPr bwMode="auto">
          <a:xfrm>
            <a:off x="7499937" y="5796964"/>
            <a:ext cx="0" cy="4569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直线箭头连接符 41">
            <a:extLst>
              <a:ext uri="{FF2B5EF4-FFF2-40B4-BE49-F238E27FC236}">
                <a16:creationId xmlns:a16="http://schemas.microsoft.com/office/drawing/2014/main" id="{54ADBCE9-949E-C249-7AAE-2E7C057B4BAA}"/>
              </a:ext>
            </a:extLst>
          </p:cNvPr>
          <p:cNvCxnSpPr>
            <a:cxnSpLocks/>
          </p:cNvCxnSpPr>
          <p:nvPr/>
        </p:nvCxnSpPr>
        <p:spPr bwMode="auto">
          <a:xfrm flipV="1">
            <a:off x="5436096" y="5459378"/>
            <a:ext cx="0" cy="5660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直线箭头连接符 43">
            <a:extLst>
              <a:ext uri="{FF2B5EF4-FFF2-40B4-BE49-F238E27FC236}">
                <a16:creationId xmlns:a16="http://schemas.microsoft.com/office/drawing/2014/main" id="{9C1A1E05-0CC5-EBF0-0D37-FCEF4D1556B0}"/>
              </a:ext>
            </a:extLst>
          </p:cNvPr>
          <p:cNvCxnSpPr>
            <a:cxnSpLocks/>
          </p:cNvCxnSpPr>
          <p:nvPr/>
        </p:nvCxnSpPr>
        <p:spPr bwMode="auto">
          <a:xfrm flipV="1">
            <a:off x="5436096" y="4307506"/>
            <a:ext cx="0" cy="6336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8" name="直线箭头连接符 47">
            <a:extLst>
              <a:ext uri="{FF2B5EF4-FFF2-40B4-BE49-F238E27FC236}">
                <a16:creationId xmlns:a16="http://schemas.microsoft.com/office/drawing/2014/main" id="{8FA6EAF2-5D2A-1496-6494-611717AAD0C2}"/>
              </a:ext>
            </a:extLst>
          </p:cNvPr>
          <p:cNvCxnSpPr/>
          <p:nvPr/>
        </p:nvCxnSpPr>
        <p:spPr bwMode="auto">
          <a:xfrm>
            <a:off x="5436096" y="4307506"/>
            <a:ext cx="206366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6803043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EE2984-28FF-2AC1-C2BF-9849ED3B25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提取过程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BF0EFB4-A139-227F-8869-A07E49DEE9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0499" y="1422400"/>
            <a:ext cx="8683501" cy="4976961"/>
          </a:xfrm>
        </p:spPr>
        <p:txBody>
          <a:bodyPr/>
          <a:lstStyle/>
          <a:p>
            <a:pPr marL="0" lvl="1" indent="-457200">
              <a:spcBef>
                <a:spcPts val="600"/>
              </a:spcBef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文本表示：向量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lvl="1" indent="-457200">
              <a:spcBef>
                <a:spcPts val="600"/>
              </a:spcBef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信息统计、制定特征提取策略、降维（低频词和停用词）等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lvl="1" indent="-457200">
              <a:spcBef>
                <a:spcPts val="600"/>
              </a:spcBef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计算特征权重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lvl="1" indent="-457200">
              <a:spcBef>
                <a:spcPts val="600"/>
              </a:spcBef>
            </a:pPr>
            <a:endParaRPr lang="en-US" altLang="zh-CN" sz="2400" dirty="0">
              <a:solidFill>
                <a:schemeClr val="accent6">
                  <a:lumMod val="7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lvl="1" indent="-457200">
              <a:spcBef>
                <a:spcPts val="600"/>
              </a:spcBef>
            </a:pPr>
            <a:endParaRPr lang="en-US" altLang="zh-CN" sz="2400" dirty="0">
              <a:solidFill>
                <a:schemeClr val="accent6">
                  <a:lumMod val="7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lvl="1" indent="0">
              <a:spcBef>
                <a:spcPts val="600"/>
              </a:spcBef>
              <a:buNone/>
            </a:pPr>
            <a:endParaRPr lang="en-US" altLang="zh-CN" sz="2400" dirty="0">
              <a:solidFill>
                <a:schemeClr val="accent6">
                  <a:lumMod val="7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lvl="1" indent="0">
              <a:spcBef>
                <a:spcPts val="600"/>
              </a:spcBef>
              <a:buNone/>
            </a:pPr>
            <a:endParaRPr lang="en-US" altLang="zh-CN" sz="2400" dirty="0">
              <a:solidFill>
                <a:schemeClr val="accent6">
                  <a:lumMod val="7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lvl="1" indent="-457200">
              <a:spcBef>
                <a:spcPts val="600"/>
              </a:spcBef>
            </a:pPr>
            <a:r>
              <a:rPr lang="en-US" altLang="zh-CN" sz="2400" i="1" kern="12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kern="1200" baseline="-250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di</a:t>
            </a:r>
            <a:r>
              <a:rPr lang="zh-CN" altLang="en-US" sz="2400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为单词 </a:t>
            </a:r>
            <a:r>
              <a:rPr lang="en-US" altLang="zh-CN" sz="2400" i="1" kern="12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i="1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在文档 </a:t>
            </a:r>
            <a:r>
              <a:rPr lang="en-US" altLang="zh-CN" sz="2400" i="1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i="1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中出现的频率</a:t>
            </a:r>
            <a:endParaRPr lang="en-US" altLang="zh-CN" sz="2400" kern="1200" dirty="0"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marL="0" lvl="1" indent="-457200">
              <a:spcBef>
                <a:spcPts val="600"/>
              </a:spcBef>
            </a:pPr>
            <a:r>
              <a:rPr lang="en-US" altLang="zh-CN" sz="2400" i="1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为该集合中文档的数量</a:t>
            </a:r>
            <a:endParaRPr lang="en-US" altLang="zh-CN" sz="2400" kern="1200" dirty="0"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marL="0" lvl="1" indent="-457200">
              <a:spcBef>
                <a:spcPts val="600"/>
              </a:spcBef>
            </a:pPr>
            <a:r>
              <a:rPr lang="en-US" altLang="zh-CN" sz="2400" i="1" kern="12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kern="1200" baseline="-250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是特征</a:t>
            </a:r>
            <a:r>
              <a:rPr lang="en-US" altLang="zh-CN" sz="2400" kern="12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出现的文档数</a:t>
            </a:r>
            <a:endParaRPr lang="en-US" altLang="zh-CN" sz="2400" kern="1200" dirty="0"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marL="0" lvl="1" indent="-457200">
              <a:spcBef>
                <a:spcPts val="600"/>
              </a:spcBef>
            </a:pPr>
            <a:r>
              <a:rPr lang="en-US" altLang="zh-CN" sz="2400" i="1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kern="12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为所有特征的数量。</a:t>
            </a:r>
            <a:endParaRPr lang="en-US" altLang="zh-CN" sz="24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endParaRPr kumimoji="1"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63F009F-8CFA-16A9-249F-79C5336C2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5875E-1D8E-5C47-A1E8-9C990B064D39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A340E0C-B493-CD07-EFF3-06EEA5D05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87914"/>
              </p:ext>
            </p:extLst>
          </p:nvPr>
        </p:nvGraphicFramePr>
        <p:xfrm>
          <a:off x="4572000" y="2204864"/>
          <a:ext cx="3582649" cy="216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r:id="rId4" imgW="1447800" imgH="876300" progId="Equation.DSMT4">
                  <p:embed/>
                </p:oleObj>
              </mc:Choice>
              <mc:Fallback>
                <p:oleObj r:id="rId4" imgW="1447800" imgH="8763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8B11B1B-FAC1-439F-9D85-788DD186B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04864"/>
                        <a:ext cx="3582649" cy="2168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94431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746</TotalTime>
  <Words>1684</Words>
  <Application>Microsoft Office PowerPoint</Application>
  <PresentationFormat>全屏显示(4:3)</PresentationFormat>
  <Paragraphs>246</Paragraphs>
  <Slides>33</Slides>
  <Notes>33</Notes>
  <HiddenSlides>0</HiddenSlides>
  <MMClips>7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7" baseType="lpstr">
      <vt:lpstr>Arial</vt:lpstr>
      <vt:lpstr>Cambria Math</vt:lpstr>
      <vt:lpstr>微软雅黑</vt:lpstr>
      <vt:lpstr>Wingdings</vt:lpstr>
      <vt:lpstr>Calibri</vt:lpstr>
      <vt:lpstr>微软雅黑</vt:lpstr>
      <vt:lpstr>Times New Roman</vt:lpstr>
      <vt:lpstr>等线</vt:lpstr>
      <vt:lpstr>楷体_GB2312</vt:lpstr>
      <vt:lpstr>等线 Light</vt:lpstr>
      <vt:lpstr>Malgun Gothic</vt:lpstr>
      <vt:lpstr>自定义设计方案</vt:lpstr>
      <vt:lpstr>Equation.DSMT4</vt:lpstr>
      <vt:lpstr>SmartDraw</vt:lpstr>
      <vt:lpstr>文本聚类</vt:lpstr>
      <vt:lpstr>聚类示例</vt:lpstr>
      <vt:lpstr>聚类可用于离群点检测 </vt:lpstr>
      <vt:lpstr>文本聚类意义</vt:lpstr>
      <vt:lpstr>聚类应用</vt:lpstr>
      <vt:lpstr>什么是一个好的聚类方法?</vt:lpstr>
      <vt:lpstr>聚类方法要求</vt:lpstr>
      <vt:lpstr>文本聚类过程</vt:lpstr>
      <vt:lpstr>特征提取过程</vt:lpstr>
      <vt:lpstr>存储聚类特征向量的矩阵</vt:lpstr>
      <vt:lpstr>评价聚类质量</vt:lpstr>
      <vt:lpstr>计算数据间的距离</vt:lpstr>
      <vt:lpstr>计算数据间的距离</vt:lpstr>
      <vt:lpstr>划分方法</vt:lpstr>
      <vt:lpstr>K均值算法</vt:lpstr>
      <vt:lpstr>K-均值算法</vt:lpstr>
      <vt:lpstr>K-均值算法优缺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密度的方法</vt:lpstr>
      <vt:lpstr>DBSCAN</vt:lpstr>
      <vt:lpstr>PowerPoint 演示文稿</vt:lpstr>
      <vt:lpstr>PowerPoint 演示文稿</vt:lpstr>
      <vt:lpstr>DBSCAN</vt:lpstr>
      <vt:lpstr>DBSCAN算法优缺点</vt:lpstr>
      <vt:lpstr>PowerPoint 演示文稿</vt:lpstr>
      <vt:lpstr>PowerPoint 演示文稿</vt:lpstr>
      <vt:lpstr>机器学习（按学习方式分类）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文本聚类及半监督学习</dc:title>
  <dc:subject/>
  <dc:creator/>
  <cp:keywords/>
  <dc:description/>
  <cp:lastModifiedBy>Peter</cp:lastModifiedBy>
  <cp:revision>802</cp:revision>
  <cp:lastPrinted>2022-12-12T13:53:45Z</cp:lastPrinted>
  <dcterms:created xsi:type="dcterms:W3CDTF">2001-07-18T23:57:34Z</dcterms:created>
  <dcterms:modified xsi:type="dcterms:W3CDTF">2023-05-16T05:55:30Z</dcterms:modified>
  <cp:category/>
</cp:coreProperties>
</file>